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media/image9.jpg" ContentType="image/png"/>
  <Override PartName="/ppt/media/image11.jpg" ContentType="image/gif"/>
  <Override PartName="/ppt/media/image17.jpg" ContentType="image/gif"/>
  <Override PartName="/ppt/media/image18.jpg" ContentType="image/gif"/>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56" r:id="rId2"/>
    <p:sldId id="259" r:id="rId3"/>
    <p:sldId id="257" r:id="rId4"/>
    <p:sldId id="276" r:id="rId5"/>
    <p:sldId id="258" r:id="rId6"/>
    <p:sldId id="260" r:id="rId7"/>
    <p:sldId id="262" r:id="rId8"/>
    <p:sldId id="272" r:id="rId9"/>
    <p:sldId id="273" r:id="rId10"/>
    <p:sldId id="263" r:id="rId11"/>
    <p:sldId id="264" r:id="rId12"/>
    <p:sldId id="266" r:id="rId13"/>
    <p:sldId id="267" r:id="rId14"/>
    <p:sldId id="268" r:id="rId15"/>
    <p:sldId id="269" r:id="rId16"/>
    <p:sldId id="270" r:id="rId17"/>
    <p:sldId id="274" r:id="rId18"/>
    <p:sldId id="275" r:id="rId19"/>
    <p:sldId id="281" r:id="rId20"/>
    <p:sldId id="280" r:id="rId21"/>
    <p:sldId id="277" r:id="rId22"/>
    <p:sldId id="279" r:id="rId23"/>
  </p:sldIdLst>
  <p:sldSz cx="9144000" cy="6858000" type="screen4x3"/>
  <p:notesSz cx="6797675" cy="992663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50" autoAdjust="0"/>
    <p:restoredTop sz="95448" autoAdjust="0"/>
  </p:normalViewPr>
  <p:slideViewPr>
    <p:cSldViewPr showGuides="1">
      <p:cViewPr>
        <p:scale>
          <a:sx n="110" d="100"/>
          <a:sy n="110" d="100"/>
        </p:scale>
        <p:origin x="-714"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50443" y="0"/>
            <a:ext cx="2945659" cy="496332"/>
          </a:xfrm>
          <a:prstGeom prst="rect">
            <a:avLst/>
          </a:prstGeom>
        </p:spPr>
        <p:txBody>
          <a:bodyPr vert="horz" lIns="91440" tIns="45720" rIns="91440" bIns="45720" rtlCol="0"/>
          <a:lstStyle>
            <a:lvl1pPr algn="r">
              <a:defRPr sz="1200"/>
            </a:lvl1pPr>
          </a:lstStyle>
          <a:p>
            <a:fld id="{9EF2CAB5-7920-4F1B-9ECC-6E6F776FADD1}" type="datetimeFigureOut">
              <a:rPr lang="en-US" smtClean="0"/>
              <a:t>9/27/2021</a:t>
            </a:fld>
            <a:endParaRPr lang="en-US"/>
          </a:p>
        </p:txBody>
      </p:sp>
      <p:sp>
        <p:nvSpPr>
          <p:cNvPr id="4" name="Footer Placeholder 3"/>
          <p:cNvSpPr>
            <a:spLocks noGrp="1"/>
          </p:cNvSpPr>
          <p:nvPr>
            <p:ph type="ftr" sz="quarter" idx="2"/>
          </p:nvPr>
        </p:nvSpPr>
        <p:spPr>
          <a:xfrm>
            <a:off x="0" y="9428583"/>
            <a:ext cx="2945659" cy="496332"/>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50443" y="9428583"/>
            <a:ext cx="2945659" cy="496332"/>
          </a:xfrm>
          <a:prstGeom prst="rect">
            <a:avLst/>
          </a:prstGeom>
        </p:spPr>
        <p:txBody>
          <a:bodyPr vert="horz" lIns="91440" tIns="45720" rIns="91440" bIns="45720" rtlCol="0" anchor="b"/>
          <a:lstStyle>
            <a:lvl1pPr algn="r">
              <a:defRPr sz="1200"/>
            </a:lvl1pPr>
          </a:lstStyle>
          <a:p>
            <a:fld id="{6199C3C8-F83A-4640-BC1B-C1259817C0A0}" type="slidenum">
              <a:rPr lang="en-US" smtClean="0"/>
              <a:t>‹#›</a:t>
            </a:fld>
            <a:endParaRPr lang="en-US"/>
          </a:p>
        </p:txBody>
      </p:sp>
    </p:spTree>
    <p:extLst>
      <p:ext uri="{BB962C8B-B14F-4D97-AF65-F5344CB8AC3E}">
        <p14:creationId xmlns:p14="http://schemas.microsoft.com/office/powerpoint/2010/main" val="39277380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lvl1pPr>
          </a:lstStyle>
          <a:p>
            <a:fld id="{7E9C0690-7725-4CA4-A4C4-C1C8467D7BC7}" type="datetimeFigureOut">
              <a:rPr lang="en-US" smtClean="0"/>
              <a:t>9/27/2021</a:t>
            </a:fld>
            <a:endParaRPr lang="en-US"/>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9768" y="4715153"/>
            <a:ext cx="5438140" cy="446698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a:defRPr sz="1200"/>
            </a:lvl1pPr>
          </a:lstStyle>
          <a:p>
            <a:fld id="{04DA5D3E-3D80-4286-AB4A-5464D589EB3A}" type="slidenum">
              <a:rPr lang="en-US" smtClean="0"/>
              <a:t>‹#›</a:t>
            </a:fld>
            <a:endParaRPr lang="en-US"/>
          </a:p>
        </p:txBody>
      </p:sp>
    </p:spTree>
    <p:extLst>
      <p:ext uri="{BB962C8B-B14F-4D97-AF65-F5344CB8AC3E}">
        <p14:creationId xmlns:p14="http://schemas.microsoft.com/office/powerpoint/2010/main" val="1498432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4DA5D3E-3D80-4286-AB4A-5464D589EB3A}" type="slidenum">
              <a:rPr lang="en-US" smtClean="0"/>
              <a:t>1</a:t>
            </a:fld>
            <a:endParaRPr lang="en-US"/>
          </a:p>
        </p:txBody>
      </p:sp>
    </p:spTree>
    <p:extLst>
      <p:ext uri="{BB962C8B-B14F-4D97-AF65-F5344CB8AC3E}">
        <p14:creationId xmlns:p14="http://schemas.microsoft.com/office/powerpoint/2010/main" val="16968286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4DA5D3E-3D80-4286-AB4A-5464D589EB3A}" type="slidenum">
              <a:rPr lang="en-US" smtClean="0"/>
              <a:t>13</a:t>
            </a:fld>
            <a:endParaRPr lang="en-US"/>
          </a:p>
        </p:txBody>
      </p:sp>
    </p:spTree>
    <p:extLst>
      <p:ext uri="{BB962C8B-B14F-4D97-AF65-F5344CB8AC3E}">
        <p14:creationId xmlns:p14="http://schemas.microsoft.com/office/powerpoint/2010/main" val="31806699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4DA5D3E-3D80-4286-AB4A-5464D589EB3A}" type="slidenum">
              <a:rPr lang="en-US" smtClean="0"/>
              <a:t>14</a:t>
            </a:fld>
            <a:endParaRPr lang="en-US"/>
          </a:p>
        </p:txBody>
      </p:sp>
    </p:spTree>
    <p:extLst>
      <p:ext uri="{BB962C8B-B14F-4D97-AF65-F5344CB8AC3E}">
        <p14:creationId xmlns:p14="http://schemas.microsoft.com/office/powerpoint/2010/main" val="29207880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4DA5D3E-3D80-4286-AB4A-5464D589EB3A}" type="slidenum">
              <a:rPr lang="en-US" smtClean="0"/>
              <a:t>15</a:t>
            </a:fld>
            <a:endParaRPr lang="en-US"/>
          </a:p>
        </p:txBody>
      </p:sp>
    </p:spTree>
    <p:extLst>
      <p:ext uri="{BB962C8B-B14F-4D97-AF65-F5344CB8AC3E}">
        <p14:creationId xmlns:p14="http://schemas.microsoft.com/office/powerpoint/2010/main" val="14783365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4DA5D3E-3D80-4286-AB4A-5464D589EB3A}" type="slidenum">
              <a:rPr lang="en-US" smtClean="0"/>
              <a:t>16</a:t>
            </a:fld>
            <a:endParaRPr lang="en-US"/>
          </a:p>
        </p:txBody>
      </p:sp>
    </p:spTree>
    <p:extLst>
      <p:ext uri="{BB962C8B-B14F-4D97-AF65-F5344CB8AC3E}">
        <p14:creationId xmlns:p14="http://schemas.microsoft.com/office/powerpoint/2010/main" val="22297813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04DA5D3E-3D80-4286-AB4A-5464D589EB3A}" type="slidenum">
              <a:rPr lang="en-US" smtClean="0"/>
              <a:t>17</a:t>
            </a:fld>
            <a:endParaRPr lang="en-US"/>
          </a:p>
        </p:txBody>
      </p:sp>
    </p:spTree>
    <p:extLst>
      <p:ext uri="{BB962C8B-B14F-4D97-AF65-F5344CB8AC3E}">
        <p14:creationId xmlns:p14="http://schemas.microsoft.com/office/powerpoint/2010/main" val="16424333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marL="0" lvl="0" indent="0" algn="l" rtl="0">
              <a:spcBef>
                <a:spcPts val="0"/>
              </a:spcBef>
              <a:spcAft>
                <a:spcPts val="0"/>
              </a:spcAft>
              <a:buClr>
                <a:schemeClr val="dk1"/>
              </a:buClr>
              <a:buSzPts val="1100"/>
              <a:buFont typeface="Arial"/>
              <a:buNone/>
            </a:pPr>
            <a:r>
              <a:rPr lang="cs-CZ" dirty="0"/>
              <a:t>Příklady turbulencí</a:t>
            </a:r>
          </a:p>
          <a:p>
            <a:pPr marL="0" lvl="0" indent="0" algn="l" rtl="0">
              <a:spcBef>
                <a:spcPts val="0"/>
              </a:spcBef>
              <a:spcAft>
                <a:spcPts val="0"/>
              </a:spcAft>
              <a:buClr>
                <a:schemeClr val="dk1"/>
              </a:buClr>
              <a:buSzPts val="1100"/>
              <a:buFont typeface="Arial"/>
              <a:buNone/>
            </a:pPr>
            <a:r>
              <a:rPr lang="cs-CZ" dirty="0"/>
              <a:t>Laminární a turbulentní voda proudí přes trup ponorky. Se zvyšující se relativní rychlostí vody dochází k turbulencím.</a:t>
            </a:r>
          </a:p>
          <a:p>
            <a:pPr marL="0" lvl="0" indent="0" algn="l" rtl="0">
              <a:spcBef>
                <a:spcPts val="0"/>
              </a:spcBef>
              <a:spcAft>
                <a:spcPts val="0"/>
              </a:spcAft>
              <a:buClr>
                <a:schemeClr val="dk1"/>
              </a:buClr>
              <a:buSzPts val="1100"/>
              <a:buFont typeface="Arial"/>
              <a:buNone/>
            </a:pPr>
            <a:endParaRPr lang="cs-CZ" dirty="0"/>
          </a:p>
          <a:p>
            <a:pPr marL="0" lvl="0" indent="0" algn="l" rtl="0">
              <a:spcBef>
                <a:spcPts val="0"/>
              </a:spcBef>
              <a:spcAft>
                <a:spcPts val="0"/>
              </a:spcAft>
              <a:buClr>
                <a:schemeClr val="dk1"/>
              </a:buClr>
              <a:buSzPts val="1100"/>
              <a:buFont typeface="Arial"/>
              <a:buNone/>
            </a:pPr>
            <a:r>
              <a:rPr lang="cs-CZ" dirty="0"/>
              <a:t>Turbulence ve špičkovém víru z křídla letadla procházejícího barevným kouřem</a:t>
            </a:r>
          </a:p>
          <a:p>
            <a:pPr marL="0" lvl="0" indent="0" algn="l" rtl="0">
              <a:spcBef>
                <a:spcPts val="0"/>
              </a:spcBef>
              <a:spcAft>
                <a:spcPts val="0"/>
              </a:spcAft>
              <a:buClr>
                <a:schemeClr val="dk1"/>
              </a:buClr>
              <a:buSzPts val="1100"/>
              <a:buFont typeface="Arial"/>
              <a:buNone/>
            </a:pPr>
            <a:endParaRPr lang="cs-CZ" dirty="0"/>
          </a:p>
          <a:p>
            <a:pPr marL="0" lvl="0" indent="0" algn="l" rtl="0">
              <a:spcBef>
                <a:spcPts val="0"/>
              </a:spcBef>
              <a:spcAft>
                <a:spcPts val="0"/>
              </a:spcAft>
              <a:buClr>
                <a:schemeClr val="dk1"/>
              </a:buClr>
              <a:buSzPts val="1100"/>
              <a:buFont typeface="Arial"/>
              <a:buNone/>
            </a:pPr>
            <a:r>
              <a:rPr lang="cs-CZ" dirty="0"/>
              <a:t>Z cigarety stoupá kouř. Prvních pár centimetrů je kouř laminární. Kouřový oblak se stává turbulentní, jeho Reynoldsovo číslo se zvyšuje se zvyšováním rychlosti proudění a charakteristickou délkou.</a:t>
            </a:r>
          </a:p>
          <a:p>
            <a:pPr marL="0" lvl="0" indent="0" algn="l" rtl="0">
              <a:spcBef>
                <a:spcPts val="0"/>
              </a:spcBef>
              <a:spcAft>
                <a:spcPts val="0"/>
              </a:spcAft>
              <a:buClr>
                <a:schemeClr val="dk1"/>
              </a:buClr>
              <a:buSzPts val="1100"/>
              <a:buFont typeface="Arial"/>
              <a:buNone/>
            </a:pPr>
            <a:endParaRPr lang="cs-CZ" dirty="0"/>
          </a:p>
          <a:p>
            <a:pPr marL="0" lvl="0" indent="0" algn="l" rtl="0">
              <a:spcBef>
                <a:spcPts val="0"/>
              </a:spcBef>
              <a:spcAft>
                <a:spcPts val="0"/>
              </a:spcAft>
              <a:buClr>
                <a:schemeClr val="dk1"/>
              </a:buClr>
              <a:buSzPts val="1100"/>
              <a:buFont typeface="Arial"/>
              <a:buNone/>
            </a:pPr>
            <a:r>
              <a:rPr lang="cs-CZ" dirty="0"/>
              <a:t>    </a:t>
            </a:r>
          </a:p>
          <a:p>
            <a:pPr marL="0" lvl="0" indent="0" algn="l" rtl="0">
              <a:spcBef>
                <a:spcPts val="0"/>
              </a:spcBef>
              <a:spcAft>
                <a:spcPts val="0"/>
              </a:spcAft>
              <a:buClr>
                <a:schemeClr val="dk1"/>
              </a:buClr>
              <a:buSzPts val="1100"/>
              <a:buFont typeface="Arial"/>
              <a:buNone/>
            </a:pPr>
            <a:r>
              <a:rPr lang="cs-CZ" dirty="0"/>
              <a:t>Turbulence v čistém vzduchu, k nimž dochází při letu letadlem, a také špatné astronomické vidění (rozmazání snímků pozorovaných atmosférou).</a:t>
            </a:r>
          </a:p>
          <a:p>
            <a:pPr marL="0" lvl="0" indent="0" algn="l" rtl="0">
              <a:spcBef>
                <a:spcPts val="0"/>
              </a:spcBef>
              <a:spcAft>
                <a:spcPts val="0"/>
              </a:spcAft>
              <a:buClr>
                <a:schemeClr val="dk1"/>
              </a:buClr>
              <a:buSzPts val="1100"/>
              <a:buFont typeface="Arial"/>
              <a:buNone/>
            </a:pPr>
            <a:r>
              <a:rPr lang="cs-CZ" dirty="0"/>
              <a:t>  Většina pozemské atmosférické cirkulace .	Oceánské a atmosférické smíšené vrstvy a intenzivní oceánské proudy.</a:t>
            </a:r>
          </a:p>
          <a:p>
            <a:pPr marL="0" lvl="0" indent="0" algn="l" rtl="0">
              <a:spcBef>
                <a:spcPts val="0"/>
              </a:spcBef>
              <a:spcAft>
                <a:spcPts val="0"/>
              </a:spcAft>
              <a:buClr>
                <a:schemeClr val="dk1"/>
              </a:buClr>
              <a:buSzPts val="1100"/>
              <a:buFont typeface="Arial"/>
              <a:buNone/>
            </a:pPr>
            <a:r>
              <a:rPr lang="cs-CZ" dirty="0"/>
              <a:t>    </a:t>
            </a:r>
          </a:p>
          <a:p>
            <a:pPr marL="0" lvl="0" indent="0" algn="l" rtl="0">
              <a:spcBef>
                <a:spcPts val="0"/>
              </a:spcBef>
              <a:spcAft>
                <a:spcPts val="0"/>
              </a:spcAft>
              <a:buClr>
                <a:schemeClr val="dk1"/>
              </a:buClr>
              <a:buSzPts val="1100"/>
              <a:buFont typeface="Arial"/>
              <a:buNone/>
            </a:pPr>
            <a:r>
              <a:rPr lang="cs-CZ" dirty="0"/>
              <a:t>Proudění v mnoha průmyslových zařízeních (jako jsou potrubí, potrubí, odlučovače, plynové pračky , dynamické výměníky tepla se škrábaným povrchem atd.) A strojích (například spalovacích motorech a plynových turbínách ).</a:t>
            </a:r>
          </a:p>
          <a:p>
            <a:pPr marL="0" lvl="0" indent="0" algn="l" rtl="0">
              <a:spcBef>
                <a:spcPts val="0"/>
              </a:spcBef>
              <a:spcAft>
                <a:spcPts val="0"/>
              </a:spcAft>
              <a:buClr>
                <a:schemeClr val="dk1"/>
              </a:buClr>
              <a:buSzPts val="1100"/>
              <a:buFont typeface="Arial"/>
              <a:buNone/>
            </a:pPr>
            <a:r>
              <a:rPr lang="cs-CZ" dirty="0"/>
              <a:t>   </a:t>
            </a:r>
          </a:p>
          <a:p>
            <a:pPr marL="0" lvl="0" indent="0" algn="l" rtl="0">
              <a:spcBef>
                <a:spcPts val="0"/>
              </a:spcBef>
              <a:spcAft>
                <a:spcPts val="0"/>
              </a:spcAft>
              <a:buClr>
                <a:schemeClr val="dk1"/>
              </a:buClr>
              <a:buSzPts val="1100"/>
              <a:buFont typeface="Arial"/>
              <a:buNone/>
            </a:pPr>
            <a:r>
              <a:rPr lang="cs-CZ" dirty="0"/>
              <a:t> Vnější tok přes všechny druhy vozidel, jako jsou auta, letadla, lodě a ponorky.</a:t>
            </a:r>
          </a:p>
          <a:p>
            <a:pPr marL="0" lvl="0" indent="0" algn="l" rtl="0">
              <a:spcBef>
                <a:spcPts val="0"/>
              </a:spcBef>
              <a:spcAft>
                <a:spcPts val="0"/>
              </a:spcAft>
              <a:buClr>
                <a:schemeClr val="dk1"/>
              </a:buClr>
              <a:buSzPts val="1100"/>
              <a:buFont typeface="Arial"/>
              <a:buNone/>
            </a:pPr>
            <a:endParaRPr lang="cs-CZ" dirty="0"/>
          </a:p>
          <a:p>
            <a:pPr marL="0" lvl="0" indent="0" algn="l" rtl="0">
              <a:spcBef>
                <a:spcPts val="0"/>
              </a:spcBef>
              <a:spcAft>
                <a:spcPts val="0"/>
              </a:spcAft>
              <a:buClr>
                <a:schemeClr val="dk1"/>
              </a:buClr>
              <a:buSzPts val="1100"/>
              <a:buFont typeface="Arial"/>
              <a:buNone/>
            </a:pPr>
            <a:r>
              <a:rPr lang="cs-CZ" dirty="0"/>
              <a:t> Pohyby hmoty ve hvězdné atmosféře.</a:t>
            </a:r>
          </a:p>
          <a:p>
            <a:pPr marL="0" lvl="0" indent="0" algn="l" rtl="0">
              <a:spcBef>
                <a:spcPts val="0"/>
              </a:spcBef>
              <a:spcAft>
                <a:spcPts val="0"/>
              </a:spcAft>
              <a:buClr>
                <a:schemeClr val="dk1"/>
              </a:buClr>
              <a:buSzPts val="1100"/>
              <a:buFont typeface="Arial"/>
              <a:buNone/>
            </a:pPr>
            <a:endParaRPr lang="cs-CZ" dirty="0"/>
          </a:p>
          <a:p>
            <a:pPr marL="0" lvl="0" indent="0" algn="l" rtl="0">
              <a:spcBef>
                <a:spcPts val="0"/>
              </a:spcBef>
              <a:spcAft>
                <a:spcPts val="0"/>
              </a:spcAft>
              <a:buClr>
                <a:schemeClr val="dk1"/>
              </a:buClr>
              <a:buSzPts val="1100"/>
              <a:buFont typeface="Arial"/>
              <a:buNone/>
            </a:pPr>
            <a:r>
              <a:rPr lang="cs-CZ" dirty="0"/>
              <a:t> Proud vycházející z trysky do klidové kapaliny. Jak tok vystupuje do této vnější tekutiny, vytvářejí se smykové vrstvy pocházející z okrajů trysky. Tyto vrstvy oddělují rychle se pohybující paprsek od vnější tekutiny a při určitém kritickém </a:t>
            </a:r>
            <a:r>
              <a:rPr lang="cs-CZ" dirty="0" err="1"/>
              <a:t>Reynoldsově</a:t>
            </a:r>
            <a:r>
              <a:rPr lang="cs-CZ" dirty="0"/>
              <a:t> čísle se stávají nestabilními a rozpadají se na turbulence.</a:t>
            </a:r>
          </a:p>
          <a:p>
            <a:pPr marL="0" lvl="0" indent="0" algn="l" rtl="0">
              <a:spcBef>
                <a:spcPts val="0"/>
              </a:spcBef>
              <a:spcAft>
                <a:spcPts val="0"/>
              </a:spcAft>
              <a:buClr>
                <a:schemeClr val="dk1"/>
              </a:buClr>
              <a:buSzPts val="1100"/>
              <a:buFont typeface="Arial"/>
              <a:buNone/>
            </a:pPr>
            <a:endParaRPr lang="cs-CZ" dirty="0"/>
          </a:p>
          <a:p>
            <a:pPr marL="0" lvl="0" indent="0" algn="l" rtl="0">
              <a:spcBef>
                <a:spcPts val="0"/>
              </a:spcBef>
              <a:spcAft>
                <a:spcPts val="0"/>
              </a:spcAft>
              <a:buClr>
                <a:schemeClr val="dk1"/>
              </a:buClr>
              <a:buSzPts val="1100"/>
              <a:buFont typeface="Arial"/>
              <a:buNone/>
            </a:pPr>
            <a:r>
              <a:rPr lang="cs-CZ" dirty="0"/>
              <a:t>Biologicky generované turbulence plynoucí z plavajících se zvířat ovlivňují míchání oceánů.</a:t>
            </a:r>
          </a:p>
          <a:p>
            <a:pPr marL="0" lvl="0" indent="0" algn="l" rtl="0">
              <a:spcBef>
                <a:spcPts val="0"/>
              </a:spcBef>
              <a:spcAft>
                <a:spcPts val="0"/>
              </a:spcAft>
              <a:buClr>
                <a:schemeClr val="dk1"/>
              </a:buClr>
              <a:buSzPts val="1100"/>
              <a:buFont typeface="Arial"/>
              <a:buNone/>
            </a:pPr>
            <a:endParaRPr lang="cs-CZ" dirty="0"/>
          </a:p>
          <a:p>
            <a:pPr marL="0" lvl="0" indent="0" algn="l" rtl="0">
              <a:spcBef>
                <a:spcPts val="0"/>
              </a:spcBef>
              <a:spcAft>
                <a:spcPts val="0"/>
              </a:spcAft>
              <a:buClr>
                <a:schemeClr val="dk1"/>
              </a:buClr>
              <a:buSzPts val="1100"/>
              <a:buFont typeface="Arial"/>
              <a:buNone/>
            </a:pPr>
            <a:r>
              <a:rPr lang="cs-CZ" dirty="0"/>
              <a:t>Sněhové ploty fungují tak, že vyvolávají turbulence ve větru a přinutily je odhodit velkou část sněhové zátěže poblíž plotu.</a:t>
            </a:r>
          </a:p>
          <a:p>
            <a:pPr marL="0" lvl="0" indent="0" algn="l" rtl="0">
              <a:spcBef>
                <a:spcPts val="0"/>
              </a:spcBef>
              <a:spcAft>
                <a:spcPts val="0"/>
              </a:spcAft>
              <a:buClr>
                <a:schemeClr val="dk1"/>
              </a:buClr>
              <a:buSzPts val="1100"/>
              <a:buFont typeface="Arial"/>
              <a:buNone/>
            </a:pPr>
            <a:r>
              <a:rPr lang="cs-CZ" dirty="0"/>
              <a:t>    </a:t>
            </a:r>
          </a:p>
          <a:p>
            <a:pPr marL="0" lvl="0" indent="0" algn="l" rtl="0">
              <a:spcBef>
                <a:spcPts val="0"/>
              </a:spcBef>
              <a:spcAft>
                <a:spcPts val="0"/>
              </a:spcAft>
              <a:buClr>
                <a:schemeClr val="dk1"/>
              </a:buClr>
              <a:buSzPts val="1100"/>
              <a:buFont typeface="Arial"/>
              <a:buNone/>
            </a:pPr>
            <a:r>
              <a:rPr lang="cs-CZ" dirty="0"/>
              <a:t>Mostní podpěry (mola) ve vodě. Když je tok řeky pomalý, voda hladce proudí kolem podpěrných nohou. Když je tok rychlejší, je s tokem spojeno vyšší Reynoldsovo číslo. Tok může začít laminárně, ale rychle se oddělí od nohy a stane se turbulentní.</a:t>
            </a:r>
          </a:p>
          <a:p>
            <a:pPr marL="0" lvl="0" indent="0" algn="l" rtl="0">
              <a:spcBef>
                <a:spcPts val="0"/>
              </a:spcBef>
              <a:spcAft>
                <a:spcPts val="0"/>
              </a:spcAft>
              <a:buClr>
                <a:schemeClr val="dk1"/>
              </a:buClr>
              <a:buSzPts val="1100"/>
              <a:buFont typeface="Arial"/>
              <a:buNone/>
            </a:pPr>
            <a:r>
              <a:rPr lang="cs-CZ" dirty="0"/>
              <a:t>   </a:t>
            </a:r>
          </a:p>
          <a:p>
            <a:pPr marL="0" lvl="0" indent="0" algn="l" rtl="0">
              <a:spcBef>
                <a:spcPts val="0"/>
              </a:spcBef>
              <a:spcAft>
                <a:spcPts val="0"/>
              </a:spcAft>
              <a:buClr>
                <a:schemeClr val="dk1"/>
              </a:buClr>
              <a:buSzPts val="1100"/>
              <a:buFont typeface="Arial"/>
              <a:buNone/>
            </a:pPr>
            <a:r>
              <a:rPr lang="cs-CZ" dirty="0"/>
              <a:t> V mnoha geofyzikálních proudech (řeky, atmosférická mezní vrstva) dominují turbulencím proudění koherentní struktury a turbulentní události. Turbulentní událost je série turbulentních fluktuací, které obsahují více energie, než je průměrná turbulence proudění. [9] [10]</a:t>
            </a:r>
          </a:p>
          <a:p>
            <a:pPr marL="0" lvl="0" indent="0" algn="l" rtl="0">
              <a:spcBef>
                <a:spcPts val="0"/>
              </a:spcBef>
              <a:spcAft>
                <a:spcPts val="0"/>
              </a:spcAft>
              <a:buClr>
                <a:schemeClr val="dk1"/>
              </a:buClr>
              <a:buSzPts val="1100"/>
              <a:buFont typeface="Arial"/>
              <a:buNone/>
            </a:pPr>
            <a:endParaRPr lang="cs-CZ" dirty="0"/>
          </a:p>
          <a:p>
            <a:pPr marL="0" lvl="0" indent="0" algn="l" rtl="0">
              <a:spcBef>
                <a:spcPts val="0"/>
              </a:spcBef>
              <a:spcAft>
                <a:spcPts val="0"/>
              </a:spcAft>
              <a:buClr>
                <a:schemeClr val="dk1"/>
              </a:buClr>
              <a:buSzPts val="1100"/>
              <a:buFont typeface="Arial"/>
              <a:buNone/>
            </a:pPr>
            <a:r>
              <a:rPr lang="cs-CZ" dirty="0"/>
              <a:t>Turbulentní události jsou spojeny s víry  a hrají klíčovou roli z hlediska čištění sedimentů, narůstání a transportu v řekách, jakož i míchání a disperze kontaminantů v řekách a ústí řek , a v atmosféře.</a:t>
            </a:r>
          </a:p>
          <a:p>
            <a:pPr marL="0" lvl="0" indent="0" algn="l" rtl="0">
              <a:spcBef>
                <a:spcPts val="0"/>
              </a:spcBef>
              <a:spcAft>
                <a:spcPts val="0"/>
              </a:spcAft>
              <a:buClr>
                <a:schemeClr val="dk1"/>
              </a:buClr>
              <a:buSzPts val="1100"/>
              <a:buFont typeface="Arial"/>
              <a:buNone/>
            </a:pPr>
            <a:endParaRPr lang="cs-CZ" dirty="0"/>
          </a:p>
          <a:p>
            <a:pPr marL="0" lvl="0" indent="0" algn="l" rtl="0">
              <a:spcBef>
                <a:spcPts val="0"/>
              </a:spcBef>
              <a:spcAft>
                <a:spcPts val="0"/>
              </a:spcAft>
              <a:buClr>
                <a:schemeClr val="dk1"/>
              </a:buClr>
              <a:buSzPts val="1100"/>
              <a:buFont typeface="Arial"/>
              <a:buNone/>
            </a:pPr>
            <a:r>
              <a:rPr lang="cs-CZ" dirty="0"/>
              <a:t>Nevyřešený problém ve fyzice :</a:t>
            </a:r>
          </a:p>
          <a:p>
            <a:pPr marL="0" lvl="0" indent="0" algn="l" rtl="0">
              <a:spcBef>
                <a:spcPts val="0"/>
              </a:spcBef>
              <a:spcAft>
                <a:spcPts val="0"/>
              </a:spcAft>
              <a:buClr>
                <a:schemeClr val="dk1"/>
              </a:buClr>
              <a:buSzPts val="1100"/>
              <a:buFont typeface="Arial"/>
              <a:buNone/>
            </a:pPr>
            <a:r>
              <a:rPr lang="cs-CZ" dirty="0"/>
              <a:t>Je možné vytvořit teoretický model k popisu chování turbulentního proudění - zejména jeho vnitřních struktur?</a:t>
            </a:r>
          </a:p>
          <a:p>
            <a:pPr marL="0" lvl="0" indent="0" algn="l" rtl="0">
              <a:spcBef>
                <a:spcPts val="0"/>
              </a:spcBef>
              <a:spcAft>
                <a:spcPts val="0"/>
              </a:spcAft>
              <a:buClr>
                <a:schemeClr val="dk1"/>
              </a:buClr>
              <a:buSzPts val="1100"/>
              <a:buFont typeface="Arial"/>
              <a:buNone/>
            </a:pPr>
            <a:r>
              <a:rPr lang="cs-CZ" dirty="0"/>
              <a:t>(více nevyřešených problémů ve fyzice)</a:t>
            </a:r>
          </a:p>
          <a:p>
            <a:pPr marL="0" lvl="0" indent="0" algn="l" rtl="0">
              <a:spcBef>
                <a:spcPts val="0"/>
              </a:spcBef>
              <a:spcAft>
                <a:spcPts val="0"/>
              </a:spcAft>
              <a:buClr>
                <a:schemeClr val="dk1"/>
              </a:buClr>
              <a:buSzPts val="1100"/>
              <a:buFont typeface="Arial"/>
              <a:buNone/>
            </a:pPr>
            <a:endParaRPr lang="cs-CZ" dirty="0"/>
          </a:p>
          <a:p>
            <a:pPr marL="0" lvl="0" indent="0" algn="l" rtl="0">
              <a:spcBef>
                <a:spcPts val="0"/>
              </a:spcBef>
              <a:spcAft>
                <a:spcPts val="0"/>
              </a:spcAft>
              <a:buClr>
                <a:schemeClr val="dk1"/>
              </a:buClr>
              <a:buSzPts val="1100"/>
              <a:buFont typeface="Arial"/>
              <a:buNone/>
            </a:pPr>
            <a:r>
              <a:rPr lang="cs-CZ" dirty="0"/>
              <a:t>	V lékařské oblasti kardiologie se stetoskop používá k detekci srdečních zvuků, které jsou důsledkem turbulentního průtoku krve. U normálních jedinců jsou srdeční zvuky produktem turbulentního toku, když se srdeční chlopně zavírají. Za určitých podmínek však může být turbulentní proudění slyšet z jiných důvodů, z nichž některé jsou patologické. Například u pokročilé aterosklerózy jsou v některých cévách, které byly zúženy chorobným procesem, slyšet podlitiny (a tedy turbulentní proudění).</a:t>
            </a:r>
          </a:p>
          <a:p>
            <a:pPr marL="0" lvl="0" indent="0" algn="l" rtl="0">
              <a:spcBef>
                <a:spcPts val="0"/>
              </a:spcBef>
              <a:spcAft>
                <a:spcPts val="0"/>
              </a:spcAft>
              <a:buClr>
                <a:schemeClr val="dk1"/>
              </a:buClr>
              <a:buSzPts val="1100"/>
              <a:buFont typeface="Arial"/>
              <a:buNone/>
            </a:pPr>
            <a:endParaRPr lang="cs-CZ" dirty="0"/>
          </a:p>
          <a:p>
            <a:pPr marL="0" lvl="0" indent="0" algn="l" rtl="0">
              <a:spcBef>
                <a:spcPts val="0"/>
              </a:spcBef>
              <a:spcAft>
                <a:spcPts val="0"/>
              </a:spcAft>
              <a:buClr>
                <a:schemeClr val="dk1"/>
              </a:buClr>
              <a:buSzPts val="1100"/>
              <a:buFont typeface="Arial"/>
              <a:buNone/>
            </a:pPr>
            <a:r>
              <a:rPr lang="cs-CZ" dirty="0"/>
              <a:t>	</a:t>
            </a:r>
          </a:p>
          <a:p>
            <a:endParaRPr lang="cs-CZ" dirty="0"/>
          </a:p>
        </p:txBody>
      </p:sp>
      <p:sp>
        <p:nvSpPr>
          <p:cNvPr id="4" name="Zástupný symbol pro číslo snímku 3"/>
          <p:cNvSpPr>
            <a:spLocks noGrp="1"/>
          </p:cNvSpPr>
          <p:nvPr>
            <p:ph type="sldNum" sz="quarter" idx="5"/>
          </p:nvPr>
        </p:nvSpPr>
        <p:spPr/>
        <p:txBody>
          <a:bodyPr/>
          <a:lstStyle/>
          <a:p>
            <a:fld id="{04DA5D3E-3D80-4286-AB4A-5464D589EB3A}" type="slidenum">
              <a:rPr lang="en-US" smtClean="0"/>
              <a:t>18</a:t>
            </a:fld>
            <a:endParaRPr lang="en-US"/>
          </a:p>
        </p:txBody>
      </p:sp>
    </p:spTree>
    <p:extLst>
      <p:ext uri="{BB962C8B-B14F-4D97-AF65-F5344CB8AC3E}">
        <p14:creationId xmlns:p14="http://schemas.microsoft.com/office/powerpoint/2010/main" val="13403469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4DA5D3E-3D80-4286-AB4A-5464D589EB3A}" type="slidenum">
              <a:rPr lang="en-US" smtClean="0"/>
              <a:t>2</a:t>
            </a:fld>
            <a:endParaRPr lang="en-US"/>
          </a:p>
        </p:txBody>
      </p:sp>
    </p:spTree>
    <p:extLst>
      <p:ext uri="{BB962C8B-B14F-4D97-AF65-F5344CB8AC3E}">
        <p14:creationId xmlns:p14="http://schemas.microsoft.com/office/powerpoint/2010/main" val="22201003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4DA5D3E-3D80-4286-AB4A-5464D589EB3A}" type="slidenum">
              <a:rPr lang="en-US" smtClean="0"/>
              <a:t>3</a:t>
            </a:fld>
            <a:endParaRPr lang="en-US"/>
          </a:p>
        </p:txBody>
      </p:sp>
    </p:spTree>
    <p:extLst>
      <p:ext uri="{BB962C8B-B14F-4D97-AF65-F5344CB8AC3E}">
        <p14:creationId xmlns:p14="http://schemas.microsoft.com/office/powerpoint/2010/main" val="12415337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4DA5D3E-3D80-4286-AB4A-5464D589EB3A}" type="slidenum">
              <a:rPr lang="en-US" smtClean="0"/>
              <a:t>5</a:t>
            </a:fld>
            <a:endParaRPr lang="en-US"/>
          </a:p>
        </p:txBody>
      </p:sp>
    </p:spTree>
    <p:extLst>
      <p:ext uri="{BB962C8B-B14F-4D97-AF65-F5344CB8AC3E}">
        <p14:creationId xmlns:p14="http://schemas.microsoft.com/office/powerpoint/2010/main" val="40239441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4DA5D3E-3D80-4286-AB4A-5464D589EB3A}" type="slidenum">
              <a:rPr lang="en-US" smtClean="0"/>
              <a:t>6</a:t>
            </a:fld>
            <a:endParaRPr lang="en-US"/>
          </a:p>
        </p:txBody>
      </p:sp>
    </p:spTree>
    <p:extLst>
      <p:ext uri="{BB962C8B-B14F-4D97-AF65-F5344CB8AC3E}">
        <p14:creationId xmlns:p14="http://schemas.microsoft.com/office/powerpoint/2010/main" val="900676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4DA5D3E-3D80-4286-AB4A-5464D589EB3A}" type="slidenum">
              <a:rPr lang="en-US" smtClean="0"/>
              <a:t>7</a:t>
            </a:fld>
            <a:endParaRPr lang="en-US"/>
          </a:p>
        </p:txBody>
      </p:sp>
    </p:spTree>
    <p:extLst>
      <p:ext uri="{BB962C8B-B14F-4D97-AF65-F5344CB8AC3E}">
        <p14:creationId xmlns:p14="http://schemas.microsoft.com/office/powerpoint/2010/main" val="7472245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4DA5D3E-3D80-4286-AB4A-5464D589EB3A}" type="slidenum">
              <a:rPr lang="en-US" smtClean="0"/>
              <a:t>10</a:t>
            </a:fld>
            <a:endParaRPr lang="en-US"/>
          </a:p>
        </p:txBody>
      </p:sp>
    </p:spTree>
    <p:extLst>
      <p:ext uri="{BB962C8B-B14F-4D97-AF65-F5344CB8AC3E}">
        <p14:creationId xmlns:p14="http://schemas.microsoft.com/office/powerpoint/2010/main" val="20773232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4DA5D3E-3D80-4286-AB4A-5464D589EB3A}" type="slidenum">
              <a:rPr lang="en-US" smtClean="0"/>
              <a:t>11</a:t>
            </a:fld>
            <a:endParaRPr lang="en-US"/>
          </a:p>
        </p:txBody>
      </p:sp>
    </p:spTree>
    <p:extLst>
      <p:ext uri="{BB962C8B-B14F-4D97-AF65-F5344CB8AC3E}">
        <p14:creationId xmlns:p14="http://schemas.microsoft.com/office/powerpoint/2010/main" val="20205319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4DA5D3E-3D80-4286-AB4A-5464D589EB3A}" type="slidenum">
              <a:rPr lang="en-US" smtClean="0"/>
              <a:t>12</a:t>
            </a:fld>
            <a:endParaRPr lang="en-US"/>
          </a:p>
        </p:txBody>
      </p:sp>
    </p:spTree>
    <p:extLst>
      <p:ext uri="{BB962C8B-B14F-4D97-AF65-F5344CB8AC3E}">
        <p14:creationId xmlns:p14="http://schemas.microsoft.com/office/powerpoint/2010/main" val="8460655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D2168C3-F880-4538-9EF3-358C836C0521}" type="datetimeFigureOut">
              <a:rPr lang="en-US" smtClean="0"/>
              <a:t>9/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43BA5B-7738-4310-9706-28A3D160642E}" type="slidenum">
              <a:rPr lang="en-US" smtClean="0"/>
              <a:t>‹#›</a:t>
            </a:fld>
            <a:endParaRPr lang="en-US"/>
          </a:p>
        </p:txBody>
      </p:sp>
    </p:spTree>
    <p:extLst>
      <p:ext uri="{BB962C8B-B14F-4D97-AF65-F5344CB8AC3E}">
        <p14:creationId xmlns:p14="http://schemas.microsoft.com/office/powerpoint/2010/main" val="40825903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2168C3-F880-4538-9EF3-358C836C0521}" type="datetimeFigureOut">
              <a:rPr lang="en-US" smtClean="0"/>
              <a:t>9/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43BA5B-7738-4310-9706-28A3D160642E}" type="slidenum">
              <a:rPr lang="en-US" smtClean="0"/>
              <a:t>‹#›</a:t>
            </a:fld>
            <a:endParaRPr lang="en-US"/>
          </a:p>
        </p:txBody>
      </p:sp>
    </p:spTree>
    <p:extLst>
      <p:ext uri="{BB962C8B-B14F-4D97-AF65-F5344CB8AC3E}">
        <p14:creationId xmlns:p14="http://schemas.microsoft.com/office/powerpoint/2010/main" val="14385153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2168C3-F880-4538-9EF3-358C836C0521}" type="datetimeFigureOut">
              <a:rPr lang="en-US" smtClean="0"/>
              <a:t>9/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43BA5B-7738-4310-9706-28A3D160642E}" type="slidenum">
              <a:rPr lang="en-US" smtClean="0"/>
              <a:t>‹#›</a:t>
            </a:fld>
            <a:endParaRPr lang="en-US"/>
          </a:p>
        </p:txBody>
      </p:sp>
    </p:spTree>
    <p:extLst>
      <p:ext uri="{BB962C8B-B14F-4D97-AF65-F5344CB8AC3E}">
        <p14:creationId xmlns:p14="http://schemas.microsoft.com/office/powerpoint/2010/main" val="29817216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2168C3-F880-4538-9EF3-358C836C0521}" type="datetimeFigureOut">
              <a:rPr lang="en-US" smtClean="0"/>
              <a:t>9/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43BA5B-7738-4310-9706-28A3D160642E}" type="slidenum">
              <a:rPr lang="en-US" smtClean="0"/>
              <a:t>‹#›</a:t>
            </a:fld>
            <a:endParaRPr lang="en-US"/>
          </a:p>
        </p:txBody>
      </p:sp>
    </p:spTree>
    <p:extLst>
      <p:ext uri="{BB962C8B-B14F-4D97-AF65-F5344CB8AC3E}">
        <p14:creationId xmlns:p14="http://schemas.microsoft.com/office/powerpoint/2010/main" val="89776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D2168C3-F880-4538-9EF3-358C836C0521}" type="datetimeFigureOut">
              <a:rPr lang="en-US" smtClean="0"/>
              <a:t>9/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43BA5B-7738-4310-9706-28A3D160642E}" type="slidenum">
              <a:rPr lang="en-US" smtClean="0"/>
              <a:t>‹#›</a:t>
            </a:fld>
            <a:endParaRPr lang="en-US"/>
          </a:p>
        </p:txBody>
      </p:sp>
    </p:spTree>
    <p:extLst>
      <p:ext uri="{BB962C8B-B14F-4D97-AF65-F5344CB8AC3E}">
        <p14:creationId xmlns:p14="http://schemas.microsoft.com/office/powerpoint/2010/main" val="40558426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D2168C3-F880-4538-9EF3-358C836C0521}" type="datetimeFigureOut">
              <a:rPr lang="en-US" smtClean="0"/>
              <a:t>9/2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43BA5B-7738-4310-9706-28A3D160642E}" type="slidenum">
              <a:rPr lang="en-US" smtClean="0"/>
              <a:t>‹#›</a:t>
            </a:fld>
            <a:endParaRPr lang="en-US"/>
          </a:p>
        </p:txBody>
      </p:sp>
    </p:spTree>
    <p:extLst>
      <p:ext uri="{BB962C8B-B14F-4D97-AF65-F5344CB8AC3E}">
        <p14:creationId xmlns:p14="http://schemas.microsoft.com/office/powerpoint/2010/main" val="1990392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D2168C3-F880-4538-9EF3-358C836C0521}" type="datetimeFigureOut">
              <a:rPr lang="en-US" smtClean="0"/>
              <a:t>9/2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143BA5B-7738-4310-9706-28A3D160642E}" type="slidenum">
              <a:rPr lang="en-US" smtClean="0"/>
              <a:t>‹#›</a:t>
            </a:fld>
            <a:endParaRPr lang="en-US"/>
          </a:p>
        </p:txBody>
      </p:sp>
    </p:spTree>
    <p:extLst>
      <p:ext uri="{BB962C8B-B14F-4D97-AF65-F5344CB8AC3E}">
        <p14:creationId xmlns:p14="http://schemas.microsoft.com/office/powerpoint/2010/main" val="40881991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D2168C3-F880-4538-9EF3-358C836C0521}" type="datetimeFigureOut">
              <a:rPr lang="en-US" smtClean="0"/>
              <a:t>9/2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143BA5B-7738-4310-9706-28A3D160642E}" type="slidenum">
              <a:rPr lang="en-US" smtClean="0"/>
              <a:t>‹#›</a:t>
            </a:fld>
            <a:endParaRPr lang="en-US"/>
          </a:p>
        </p:txBody>
      </p:sp>
    </p:spTree>
    <p:extLst>
      <p:ext uri="{BB962C8B-B14F-4D97-AF65-F5344CB8AC3E}">
        <p14:creationId xmlns:p14="http://schemas.microsoft.com/office/powerpoint/2010/main" val="1421945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2168C3-F880-4538-9EF3-358C836C0521}" type="datetimeFigureOut">
              <a:rPr lang="en-US" smtClean="0"/>
              <a:t>9/2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143BA5B-7738-4310-9706-28A3D160642E}" type="slidenum">
              <a:rPr lang="en-US" smtClean="0"/>
              <a:t>‹#›</a:t>
            </a:fld>
            <a:endParaRPr lang="en-US"/>
          </a:p>
        </p:txBody>
      </p:sp>
    </p:spTree>
    <p:extLst>
      <p:ext uri="{BB962C8B-B14F-4D97-AF65-F5344CB8AC3E}">
        <p14:creationId xmlns:p14="http://schemas.microsoft.com/office/powerpoint/2010/main" val="41292798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D2168C3-F880-4538-9EF3-358C836C0521}" type="datetimeFigureOut">
              <a:rPr lang="en-US" smtClean="0"/>
              <a:t>9/2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43BA5B-7738-4310-9706-28A3D160642E}" type="slidenum">
              <a:rPr lang="en-US" smtClean="0"/>
              <a:t>‹#›</a:t>
            </a:fld>
            <a:endParaRPr lang="en-US"/>
          </a:p>
        </p:txBody>
      </p:sp>
    </p:spTree>
    <p:extLst>
      <p:ext uri="{BB962C8B-B14F-4D97-AF65-F5344CB8AC3E}">
        <p14:creationId xmlns:p14="http://schemas.microsoft.com/office/powerpoint/2010/main" val="29476344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D2168C3-F880-4538-9EF3-358C836C0521}" type="datetimeFigureOut">
              <a:rPr lang="en-US" smtClean="0"/>
              <a:t>9/2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43BA5B-7738-4310-9706-28A3D160642E}" type="slidenum">
              <a:rPr lang="en-US" smtClean="0"/>
              <a:t>‹#›</a:t>
            </a:fld>
            <a:endParaRPr lang="en-US"/>
          </a:p>
        </p:txBody>
      </p:sp>
    </p:spTree>
    <p:extLst>
      <p:ext uri="{BB962C8B-B14F-4D97-AF65-F5344CB8AC3E}">
        <p14:creationId xmlns:p14="http://schemas.microsoft.com/office/powerpoint/2010/main" val="16580361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2168C3-F880-4538-9EF3-358C836C0521}" type="datetimeFigureOut">
              <a:rPr lang="en-US" smtClean="0"/>
              <a:t>9/27/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143BA5B-7738-4310-9706-28A3D160642E}" type="slidenum">
              <a:rPr lang="en-US" smtClean="0"/>
              <a:t>‹#›</a:t>
            </a:fld>
            <a:endParaRPr lang="en-US"/>
          </a:p>
        </p:txBody>
      </p:sp>
    </p:spTree>
    <p:extLst>
      <p:ext uri="{BB962C8B-B14F-4D97-AF65-F5344CB8AC3E}">
        <p14:creationId xmlns:p14="http://schemas.microsoft.com/office/powerpoint/2010/main" val="27639632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8.wmf"/><Relationship Id="rId18" Type="http://schemas.openxmlformats.org/officeDocument/2006/relationships/oleObject" Target="../embeddings/oleObject20.bin"/><Relationship Id="rId3" Type="http://schemas.openxmlformats.org/officeDocument/2006/relationships/notesSlide" Target="../notesSlides/notesSlide7.xml"/><Relationship Id="rId21" Type="http://schemas.openxmlformats.org/officeDocument/2006/relationships/image" Target="../media/image52.wmf"/><Relationship Id="rId7" Type="http://schemas.openxmlformats.org/officeDocument/2006/relationships/image" Target="../media/image45.wmf"/><Relationship Id="rId12" Type="http://schemas.openxmlformats.org/officeDocument/2006/relationships/oleObject" Target="../embeddings/oleObject17.bin"/><Relationship Id="rId17" Type="http://schemas.openxmlformats.org/officeDocument/2006/relationships/image" Target="../media/image50.w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23" Type="http://schemas.openxmlformats.org/officeDocument/2006/relationships/image" Target="../media/image53.wmf"/><Relationship Id="rId10" Type="http://schemas.openxmlformats.org/officeDocument/2006/relationships/oleObject" Target="../embeddings/oleObject16.bin"/><Relationship Id="rId19" Type="http://schemas.openxmlformats.org/officeDocument/2006/relationships/image" Target="../media/image51.wmf"/><Relationship Id="rId4" Type="http://schemas.openxmlformats.org/officeDocument/2006/relationships/oleObject" Target="../embeddings/oleObject13.bin"/><Relationship Id="rId9" Type="http://schemas.openxmlformats.org/officeDocument/2006/relationships/image" Target="../media/image46.wmf"/><Relationship Id="rId14" Type="http://schemas.openxmlformats.org/officeDocument/2006/relationships/oleObject" Target="../embeddings/oleObject18.bin"/><Relationship Id="rId22"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8.xml"/><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4.wmf"/><Relationship Id="rId11" Type="http://schemas.openxmlformats.org/officeDocument/2006/relationships/image" Target="../media/image58.png"/><Relationship Id="rId5" Type="http://schemas.openxmlformats.org/officeDocument/2006/relationships/oleObject" Target="../embeddings/oleObject23.bin"/><Relationship Id="rId10" Type="http://schemas.openxmlformats.org/officeDocument/2006/relationships/image" Target="../media/image56.wmf"/><Relationship Id="rId4" Type="http://schemas.openxmlformats.org/officeDocument/2006/relationships/image" Target="../media/image57.jpeg"/><Relationship Id="rId9"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notesSlide" Target="../notesSlides/notesSlide9.xml"/><Relationship Id="rId7"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image" Target="../media/image59.wmf"/><Relationship Id="rId4"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s://www.feynmanlectures.caltech.edu/"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10" Type="http://schemas.openxmlformats.org/officeDocument/2006/relationships/image" Target="../media/image70.png"/><Relationship Id="rId4" Type="http://schemas.openxmlformats.org/officeDocument/2006/relationships/image" Target="../media/image64.png"/><Relationship Id="rId9" Type="http://schemas.openxmlformats.org/officeDocument/2006/relationships/image" Target="../media/image69.png"/></Relationships>
</file>

<file path=ppt/slides/_rels/slide18.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image" Target="../media/image76.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hyperlink" Target="https://www.feynmanlectures.caltech.edu/II_toc.html" TargetMode="External"/><Relationship Id="rId4" Type="http://schemas.openxmlformats.org/officeDocument/2006/relationships/image" Target="../media/image3.jpg"/></Relationships>
</file>

<file path=ppt/slides/_rels/slide4.xml.rels><?xml version="1.0" encoding="UTF-8" standalone="yes"?>
<Relationships xmlns="http://schemas.openxmlformats.org/package/2006/relationships"><Relationship Id="rId8" Type="http://schemas.openxmlformats.org/officeDocument/2006/relationships/image" Target="../media/image10.jpg"/><Relationship Id="rId13" Type="http://schemas.openxmlformats.org/officeDocument/2006/relationships/image" Target="../media/image15.jpg"/><Relationship Id="rId18" Type="http://schemas.openxmlformats.org/officeDocument/2006/relationships/image" Target="../media/image20.jpg"/><Relationship Id="rId3" Type="http://schemas.openxmlformats.org/officeDocument/2006/relationships/image" Target="../media/image5.jpg"/><Relationship Id="rId21" Type="http://schemas.openxmlformats.org/officeDocument/2006/relationships/image" Target="../media/image23.png"/><Relationship Id="rId7" Type="http://schemas.openxmlformats.org/officeDocument/2006/relationships/image" Target="../media/image9.jpg"/><Relationship Id="rId12" Type="http://schemas.openxmlformats.org/officeDocument/2006/relationships/image" Target="../media/image14.jpg"/><Relationship Id="rId17" Type="http://schemas.openxmlformats.org/officeDocument/2006/relationships/image" Target="../media/image19.jpg"/><Relationship Id="rId2" Type="http://schemas.openxmlformats.org/officeDocument/2006/relationships/image" Target="../media/image4.png"/><Relationship Id="rId16" Type="http://schemas.openxmlformats.org/officeDocument/2006/relationships/image" Target="../media/image18.jpg"/><Relationship Id="rId20"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8.jpg"/><Relationship Id="rId11" Type="http://schemas.openxmlformats.org/officeDocument/2006/relationships/image" Target="../media/image13.jpg"/><Relationship Id="rId5" Type="http://schemas.openxmlformats.org/officeDocument/2006/relationships/image" Target="../media/image7.jpg"/><Relationship Id="rId15" Type="http://schemas.openxmlformats.org/officeDocument/2006/relationships/image" Target="../media/image17.jpg"/><Relationship Id="rId10" Type="http://schemas.openxmlformats.org/officeDocument/2006/relationships/image" Target="../media/image12.jpg"/><Relationship Id="rId19" Type="http://schemas.openxmlformats.org/officeDocument/2006/relationships/image" Target="../media/image21.png"/><Relationship Id="rId4" Type="http://schemas.openxmlformats.org/officeDocument/2006/relationships/image" Target="../media/image6.jpg"/><Relationship Id="rId9" Type="http://schemas.openxmlformats.org/officeDocument/2006/relationships/image" Target="../media/image11.jpg"/><Relationship Id="rId14" Type="http://schemas.openxmlformats.org/officeDocument/2006/relationships/image" Target="../media/image16.jp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4.wmf"/><Relationship Id="rId10" Type="http://schemas.openxmlformats.org/officeDocument/2006/relationships/image" Target="../media/image27.png"/><Relationship Id="rId4" Type="http://schemas.openxmlformats.org/officeDocument/2006/relationships/oleObject" Target="../embeddings/oleObject1.bin"/><Relationship Id="rId9" Type="http://schemas.openxmlformats.org/officeDocument/2006/relationships/image" Target="../media/image26.wmf"/></Relationships>
</file>

<file path=ppt/slides/_rels/slide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5.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8.wmf"/><Relationship Id="rId5" Type="http://schemas.openxmlformats.org/officeDocument/2006/relationships/oleObject" Target="../embeddings/oleObject4.bin"/><Relationship Id="rId4" Type="http://schemas.openxmlformats.org/officeDocument/2006/relationships/image" Target="../media/image30.png"/></Relationships>
</file>

<file path=ppt/slides/_rels/slide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36.pn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35.wmf"/><Relationship Id="rId5" Type="http://schemas.openxmlformats.org/officeDocument/2006/relationships/image" Target="../media/image38.png"/><Relationship Id="rId10" Type="http://schemas.openxmlformats.org/officeDocument/2006/relationships/oleObject" Target="../embeddings/oleObject8.bin"/><Relationship Id="rId4" Type="http://schemas.openxmlformats.org/officeDocument/2006/relationships/image" Target="../media/image37.png"/><Relationship Id="rId9" Type="http://schemas.openxmlformats.org/officeDocument/2006/relationships/image" Target="../media/image3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43.png"/><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41.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8">
            <a:extLst>
              <a:ext uri="{FF2B5EF4-FFF2-40B4-BE49-F238E27FC236}">
                <a16:creationId xmlns:a16="http://schemas.microsoft.com/office/drawing/2014/main" xmlns="" id="{870A1295-61BC-4214-AA3E-D396673024D0}"/>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a:off x="0" y="0"/>
            <a:ext cx="9143771"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603504" y="5116529"/>
            <a:ext cx="7944130" cy="1000655"/>
          </a:xfrm>
        </p:spPr>
        <p:txBody>
          <a:bodyPr anchor="t">
            <a:normAutofit/>
          </a:bodyPr>
          <a:lstStyle/>
          <a:p>
            <a:pPr algn="l"/>
            <a:r>
              <a:rPr lang="cs-CZ" sz="3500">
                <a:solidFill>
                  <a:schemeClr val="tx2"/>
                </a:solidFill>
              </a:rPr>
              <a:t>Feynman o „mokré“ vodě</a:t>
            </a:r>
            <a:endParaRPr lang="en-US" sz="3500">
              <a:solidFill>
                <a:schemeClr val="tx2"/>
              </a:solidFill>
            </a:endParaRPr>
          </a:p>
        </p:txBody>
      </p:sp>
      <p:pic>
        <p:nvPicPr>
          <p:cNvPr id="4" name="Obrázek 3">
            <a:extLst>
              <a:ext uri="{FF2B5EF4-FFF2-40B4-BE49-F238E27FC236}">
                <a16:creationId xmlns:a16="http://schemas.microsoft.com/office/drawing/2014/main" xmlns="" id="{1DFF0A7F-1A45-4BE8-A873-80C1C7B27FE9}"/>
              </a:ext>
            </a:extLst>
          </p:cNvPr>
          <p:cNvPicPr>
            <a:picLocks noChangeAspect="1"/>
          </p:cNvPicPr>
          <p:nvPr/>
        </p:nvPicPr>
        <p:blipFill rotWithShape="1">
          <a:blip r:embed="rId3"/>
          <a:srcRect t="6403" b="11180"/>
          <a:stretch/>
        </p:blipFill>
        <p:spPr>
          <a:xfrm>
            <a:off x="20" y="10"/>
            <a:ext cx="9143980" cy="4201449"/>
          </a:xfrm>
          <a:prstGeom prst="rect">
            <a:avLst/>
          </a:prstGeom>
        </p:spPr>
      </p:pic>
      <p:grpSp>
        <p:nvGrpSpPr>
          <p:cNvPr id="11" name="Group 10">
            <a:extLst>
              <a:ext uri="{FF2B5EF4-FFF2-40B4-BE49-F238E27FC236}">
                <a16:creationId xmlns:a16="http://schemas.microsoft.com/office/drawing/2014/main" xmlns="" id="{0B139475-2B26-4CA9-9413-DE741E49F7BB}"/>
              </a:ext>
              <a:ext uri="{C183D7F6-B498-43B3-948B-1728B52AA6E4}">
                <adec:decorative xmlns:adec="http://schemas.microsoft.com/office/drawing/2017/decorative" xmlns="" val="1"/>
              </a:ext>
            </a:extLst>
          </p:cNvPr>
          <p:cNvGrpSpPr>
            <a:grpSpLocks noGrp="1" noUngrp="1" noRot="1" noChangeAspect="1" noMove="1" noResize="1"/>
          </p:cNvGrpSpPr>
          <p:nvPr>
            <p:extLst>
              <p:ext uri="{386F3935-93C4-4BCD-93E2-E3B085C9AB24}">
                <p16:designElem xmlns:p16="http://schemas.microsoft.com/office/powerpoint/2015/main" xmlns="" val="1"/>
              </p:ext>
            </p:extLst>
          </p:nvPr>
        </p:nvGrpSpPr>
        <p:grpSpPr>
          <a:xfrm>
            <a:off x="0" y="2941813"/>
            <a:ext cx="9141713" cy="1828800"/>
            <a:chOff x="-305" y="3144820"/>
            <a:chExt cx="9182100" cy="1551136"/>
          </a:xfrm>
        </p:grpSpPr>
        <p:sp useBgFill="1">
          <p:nvSpPr>
            <p:cNvPr id="12" name="Freeform: Shape 11">
              <a:extLst>
                <a:ext uri="{FF2B5EF4-FFF2-40B4-BE49-F238E27FC236}">
                  <a16:creationId xmlns:a16="http://schemas.microsoft.com/office/drawing/2014/main" xmlns="" id="{16C6BF63-6277-4C39-BE5D-3C341662CE4E}"/>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xmlns="" val="1"/>
                </p:ext>
              </p:extLst>
            </p:nvPr>
          </p:nvSpPr>
          <p:spPr>
            <a:xfrm>
              <a:off x="-305" y="3676854"/>
              <a:ext cx="9182100" cy="1019102"/>
            </a:xfrm>
            <a:custGeom>
              <a:avLst/>
              <a:gdLst>
                <a:gd name="connsiteX0" fmla="*/ 0 w 9182100"/>
                <a:gd name="connsiteY0" fmla="*/ 1019102 h 1019102"/>
                <a:gd name="connsiteX1" fmla="*/ 9182100 w 9182100"/>
                <a:gd name="connsiteY1" fmla="*/ 1019102 h 1019102"/>
                <a:gd name="connsiteX2" fmla="*/ 9182100 w 9182100"/>
                <a:gd name="connsiteY2" fmla="*/ 273009 h 1019102"/>
                <a:gd name="connsiteX3" fmla="*/ 9065895 w 9182100"/>
                <a:gd name="connsiteY3" fmla="*/ 278343 h 1019102"/>
                <a:gd name="connsiteX4" fmla="*/ 8261890 w 9182100"/>
                <a:gd name="connsiteY4" fmla="*/ 257769 h 1019102"/>
                <a:gd name="connsiteX5" fmla="*/ 8038624 w 9182100"/>
                <a:gd name="connsiteY5" fmla="*/ 235956 h 1019102"/>
                <a:gd name="connsiteX6" fmla="*/ 7862221 w 9182100"/>
                <a:gd name="connsiteY6" fmla="*/ 213097 h 1019102"/>
                <a:gd name="connsiteX7" fmla="*/ 6238780 w 9182100"/>
                <a:gd name="connsiteY7" fmla="*/ 126419 h 1019102"/>
                <a:gd name="connsiteX8" fmla="*/ 5828729 w 9182100"/>
                <a:gd name="connsiteY8" fmla="*/ 142421 h 1019102"/>
                <a:gd name="connsiteX9" fmla="*/ 5227606 w 9182100"/>
                <a:gd name="connsiteY9" fmla="*/ 219764 h 1019102"/>
                <a:gd name="connsiteX10" fmla="*/ 4394359 w 9182100"/>
                <a:gd name="connsiteY10" fmla="*/ 190713 h 1019102"/>
                <a:gd name="connsiteX11" fmla="*/ 3789236 w 9182100"/>
                <a:gd name="connsiteY11" fmla="*/ 107655 h 1019102"/>
                <a:gd name="connsiteX12" fmla="*/ 3391567 w 9182100"/>
                <a:gd name="connsiteY12" fmla="*/ 30502 h 1019102"/>
                <a:gd name="connsiteX13" fmla="*/ 2180177 w 9182100"/>
                <a:gd name="connsiteY13" fmla="*/ 67745 h 1019102"/>
                <a:gd name="connsiteX14" fmla="*/ 1543336 w 9182100"/>
                <a:gd name="connsiteY14" fmla="*/ 209953 h 1019102"/>
                <a:gd name="connsiteX15" fmla="*/ 1276731 w 9182100"/>
                <a:gd name="connsiteY15" fmla="*/ 286439 h 1019102"/>
                <a:gd name="connsiteX16" fmla="*/ 441293 w 9182100"/>
                <a:gd name="connsiteY16" fmla="*/ 292345 h 1019102"/>
                <a:gd name="connsiteX17" fmla="*/ 0 w 9182100"/>
                <a:gd name="connsiteY17" fmla="*/ 135563 h 1019102"/>
                <a:gd name="connsiteX18" fmla="*/ 0 w 9182100"/>
                <a:gd name="connsiteY18" fmla="*/ 1019102 h 10191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9182100" h="1019102">
                  <a:moveTo>
                    <a:pt x="0" y="1019102"/>
                  </a:moveTo>
                  <a:lnTo>
                    <a:pt x="9182100" y="1019102"/>
                  </a:lnTo>
                  <a:lnTo>
                    <a:pt x="9182100" y="273009"/>
                  </a:lnTo>
                  <a:cubicBezTo>
                    <a:pt x="9143429" y="275485"/>
                    <a:pt x="9104662" y="277200"/>
                    <a:pt x="9065895" y="278343"/>
                  </a:cubicBezTo>
                  <a:cubicBezTo>
                    <a:pt x="8798243" y="285201"/>
                    <a:pt x="8529066" y="277009"/>
                    <a:pt x="8261890" y="257769"/>
                  </a:cubicBezTo>
                  <a:cubicBezTo>
                    <a:pt x="8187024" y="251863"/>
                    <a:pt x="8112443" y="245386"/>
                    <a:pt x="8038624" y="235956"/>
                  </a:cubicBezTo>
                  <a:cubicBezTo>
                    <a:pt x="7980140" y="228051"/>
                    <a:pt x="7920228" y="219002"/>
                    <a:pt x="7862221" y="213097"/>
                  </a:cubicBezTo>
                  <a:cubicBezTo>
                    <a:pt x="7322439" y="159280"/>
                    <a:pt x="6780943" y="130991"/>
                    <a:pt x="6238780" y="126419"/>
                  </a:cubicBezTo>
                  <a:cubicBezTo>
                    <a:pt x="6102477" y="126324"/>
                    <a:pt x="5964745" y="128800"/>
                    <a:pt x="5828729" y="142421"/>
                  </a:cubicBezTo>
                  <a:cubicBezTo>
                    <a:pt x="5624703" y="162328"/>
                    <a:pt x="5429441" y="202048"/>
                    <a:pt x="5227606" y="219764"/>
                  </a:cubicBezTo>
                  <a:cubicBezTo>
                    <a:pt x="4950238" y="245767"/>
                    <a:pt x="4670393" y="228527"/>
                    <a:pt x="4394359" y="190713"/>
                  </a:cubicBezTo>
                  <a:cubicBezTo>
                    <a:pt x="4193381" y="163090"/>
                    <a:pt x="3988880" y="147755"/>
                    <a:pt x="3789236" y="107655"/>
                  </a:cubicBezTo>
                  <a:cubicBezTo>
                    <a:pt x="3660743" y="85271"/>
                    <a:pt x="3520249" y="51648"/>
                    <a:pt x="3391567" y="30502"/>
                  </a:cubicBezTo>
                  <a:cubicBezTo>
                    <a:pt x="2990469" y="-28553"/>
                    <a:pt x="2579370" y="5928"/>
                    <a:pt x="2180177" y="67745"/>
                  </a:cubicBezTo>
                  <a:cubicBezTo>
                    <a:pt x="1965198" y="103273"/>
                    <a:pt x="1751648" y="146136"/>
                    <a:pt x="1543336" y="209953"/>
                  </a:cubicBezTo>
                  <a:cubicBezTo>
                    <a:pt x="1456087" y="238528"/>
                    <a:pt x="1365885" y="264627"/>
                    <a:pt x="1276731" y="286439"/>
                  </a:cubicBezTo>
                  <a:cubicBezTo>
                    <a:pt x="1001173" y="335398"/>
                    <a:pt x="716471" y="346923"/>
                    <a:pt x="441293" y="292345"/>
                  </a:cubicBezTo>
                  <a:cubicBezTo>
                    <a:pt x="285655" y="263198"/>
                    <a:pt x="143923" y="198237"/>
                    <a:pt x="0" y="135563"/>
                  </a:cubicBezTo>
                  <a:lnTo>
                    <a:pt x="0" y="1019102"/>
                  </a:lnTo>
                  <a:close/>
                </a:path>
              </a:pathLst>
            </a:custGeom>
            <a:ln w="9525" cap="flat">
              <a:noFill/>
              <a:prstDash val="solid"/>
              <a:miter/>
            </a:ln>
          </p:spPr>
          <p:txBody>
            <a:bodyPr rtlCol="0" anchor="ctr"/>
            <a:lstStyle/>
            <a:p>
              <a:endParaRPr lang="en-US" dirty="0"/>
            </a:p>
          </p:txBody>
        </p:sp>
        <p:sp>
          <p:nvSpPr>
            <p:cNvPr id="13" name="Freeform: Shape 12">
              <a:extLst>
                <a:ext uri="{FF2B5EF4-FFF2-40B4-BE49-F238E27FC236}">
                  <a16:creationId xmlns:a16="http://schemas.microsoft.com/office/drawing/2014/main" xmlns="" id="{6EA3BAD9-C130-4A9C-9086-20D132A6CF29}"/>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xmlns="" val="1"/>
                </p:ext>
              </p:extLst>
            </p:nvPr>
          </p:nvSpPr>
          <p:spPr>
            <a:xfrm>
              <a:off x="-305" y="3144820"/>
              <a:ext cx="9182100" cy="932744"/>
            </a:xfrm>
            <a:custGeom>
              <a:avLst/>
              <a:gdLst>
                <a:gd name="connsiteX0" fmla="*/ 9182100 w 9182100"/>
                <a:gd name="connsiteY0" fmla="*/ 396420 h 932744"/>
                <a:gd name="connsiteX1" fmla="*/ 9103805 w 9182100"/>
                <a:gd name="connsiteY1" fmla="*/ 392229 h 932744"/>
                <a:gd name="connsiteX2" fmla="*/ 8712422 w 9182100"/>
                <a:gd name="connsiteY2" fmla="*/ 359749 h 932744"/>
                <a:gd name="connsiteX3" fmla="*/ 8322755 w 9182100"/>
                <a:gd name="connsiteY3" fmla="*/ 313362 h 932744"/>
                <a:gd name="connsiteX4" fmla="*/ 8134826 w 9182100"/>
                <a:gd name="connsiteY4" fmla="*/ 283930 h 932744"/>
                <a:gd name="connsiteX5" fmla="*/ 8090916 w 9182100"/>
                <a:gd name="connsiteY5" fmla="*/ 275643 h 932744"/>
                <a:gd name="connsiteX6" fmla="*/ 8069485 w 9182100"/>
                <a:gd name="connsiteY6" fmla="*/ 271262 h 932744"/>
                <a:gd name="connsiteX7" fmla="*/ 8041862 w 9182100"/>
                <a:gd name="connsiteY7" fmla="*/ 266595 h 932744"/>
                <a:gd name="connsiteX8" fmla="*/ 7986903 w 9182100"/>
                <a:gd name="connsiteY8" fmla="*/ 257546 h 932744"/>
                <a:gd name="connsiteX9" fmla="*/ 7934230 w 9182100"/>
                <a:gd name="connsiteY9" fmla="*/ 249640 h 932744"/>
                <a:gd name="connsiteX10" fmla="*/ 7727537 w 9182100"/>
                <a:gd name="connsiteY10" fmla="*/ 221922 h 932744"/>
                <a:gd name="connsiteX11" fmla="*/ 7625239 w 9182100"/>
                <a:gd name="connsiteY11" fmla="*/ 209730 h 932744"/>
                <a:gd name="connsiteX12" fmla="*/ 7523227 w 9182100"/>
                <a:gd name="connsiteY12" fmla="*/ 198110 h 932744"/>
                <a:gd name="connsiteX13" fmla="*/ 7115651 w 9182100"/>
                <a:gd name="connsiteY13" fmla="*/ 158010 h 932744"/>
                <a:gd name="connsiteX14" fmla="*/ 6706839 w 9182100"/>
                <a:gd name="connsiteY14" fmla="*/ 126958 h 932744"/>
                <a:gd name="connsiteX15" fmla="*/ 6604064 w 9182100"/>
                <a:gd name="connsiteY15" fmla="*/ 120862 h 932744"/>
                <a:gd name="connsiteX16" fmla="*/ 6501003 w 9182100"/>
                <a:gd name="connsiteY16" fmla="*/ 115338 h 932744"/>
                <a:gd name="connsiteX17" fmla="*/ 6397467 w 9182100"/>
                <a:gd name="connsiteY17" fmla="*/ 110385 h 932744"/>
                <a:gd name="connsiteX18" fmla="*/ 6293168 w 9182100"/>
                <a:gd name="connsiteY18" fmla="*/ 106860 h 932744"/>
                <a:gd name="connsiteX19" fmla="*/ 6079712 w 9182100"/>
                <a:gd name="connsiteY19" fmla="*/ 103908 h 932744"/>
                <a:gd name="connsiteX20" fmla="*/ 6024563 w 9182100"/>
                <a:gd name="connsiteY20" fmla="*/ 104479 h 932744"/>
                <a:gd name="connsiteX21" fmla="*/ 5968080 w 9182100"/>
                <a:gd name="connsiteY21" fmla="*/ 106479 h 932744"/>
                <a:gd name="connsiteX22" fmla="*/ 5855875 w 9182100"/>
                <a:gd name="connsiteY22" fmla="*/ 113242 h 932744"/>
                <a:gd name="connsiteX23" fmla="*/ 5439251 w 9182100"/>
                <a:gd name="connsiteY23" fmla="*/ 160105 h 932744"/>
                <a:gd name="connsiteX24" fmla="*/ 5075396 w 9182100"/>
                <a:gd name="connsiteY24" fmla="*/ 186585 h 932744"/>
                <a:gd name="connsiteX25" fmla="*/ 4712780 w 9182100"/>
                <a:gd name="connsiteY25" fmla="*/ 171249 h 932744"/>
                <a:gd name="connsiteX26" fmla="*/ 4666679 w 9182100"/>
                <a:gd name="connsiteY26" fmla="*/ 166773 h 932744"/>
                <a:gd name="connsiteX27" fmla="*/ 4620292 w 9182100"/>
                <a:gd name="connsiteY27" fmla="*/ 161629 h 932744"/>
                <a:gd name="connsiteX28" fmla="*/ 4573810 w 9182100"/>
                <a:gd name="connsiteY28" fmla="*/ 156009 h 932744"/>
                <a:gd name="connsiteX29" fmla="*/ 4550569 w 9182100"/>
                <a:gd name="connsiteY29" fmla="*/ 153057 h 932744"/>
                <a:gd name="connsiteX30" fmla="*/ 4538948 w 9182100"/>
                <a:gd name="connsiteY30" fmla="*/ 151628 h 932744"/>
                <a:gd name="connsiteX31" fmla="*/ 4526566 w 9182100"/>
                <a:gd name="connsiteY31" fmla="*/ 149913 h 932744"/>
                <a:gd name="connsiteX32" fmla="*/ 4327779 w 9182100"/>
                <a:gd name="connsiteY32" fmla="*/ 122862 h 932744"/>
                <a:gd name="connsiteX33" fmla="*/ 3929729 w 9182100"/>
                <a:gd name="connsiteY33" fmla="*/ 68189 h 932744"/>
                <a:gd name="connsiteX34" fmla="*/ 3729133 w 9182100"/>
                <a:gd name="connsiteY34" fmla="*/ 41900 h 932744"/>
                <a:gd name="connsiteX35" fmla="*/ 3628930 w 9182100"/>
                <a:gd name="connsiteY35" fmla="*/ 28946 h 932744"/>
                <a:gd name="connsiteX36" fmla="*/ 3573399 w 9182100"/>
                <a:gd name="connsiteY36" fmla="*/ 22278 h 932744"/>
                <a:gd name="connsiteX37" fmla="*/ 3516916 w 9182100"/>
                <a:gd name="connsiteY37" fmla="*/ 16468 h 932744"/>
                <a:gd name="connsiteX38" fmla="*/ 3074670 w 9182100"/>
                <a:gd name="connsiteY38" fmla="*/ 752 h 932744"/>
                <a:gd name="connsiteX39" fmla="*/ 2858738 w 9182100"/>
                <a:gd name="connsiteY39" fmla="*/ 8753 h 932744"/>
                <a:gd name="connsiteX40" fmla="*/ 2645474 w 9182100"/>
                <a:gd name="connsiteY40" fmla="*/ 25326 h 932744"/>
                <a:gd name="connsiteX41" fmla="*/ 1810798 w 9182100"/>
                <a:gd name="connsiteY41" fmla="*/ 158010 h 932744"/>
                <a:gd name="connsiteX42" fmla="*/ 1602772 w 9182100"/>
                <a:gd name="connsiteY42" fmla="*/ 208111 h 932744"/>
                <a:gd name="connsiteX43" fmla="*/ 1548860 w 9182100"/>
                <a:gd name="connsiteY43" fmla="*/ 222780 h 932744"/>
                <a:gd name="connsiteX44" fmla="*/ 1501331 w 9182100"/>
                <a:gd name="connsiteY44" fmla="*/ 236115 h 932744"/>
                <a:gd name="connsiteX45" fmla="*/ 1411224 w 9182100"/>
                <a:gd name="connsiteY45" fmla="*/ 260880 h 932744"/>
                <a:gd name="connsiteX46" fmla="*/ 1050893 w 9182100"/>
                <a:gd name="connsiteY46" fmla="*/ 338032 h 932744"/>
                <a:gd name="connsiteX47" fmla="*/ 871252 w 9182100"/>
                <a:gd name="connsiteY47" fmla="*/ 360511 h 932744"/>
                <a:gd name="connsiteX48" fmla="*/ 781812 w 9182100"/>
                <a:gd name="connsiteY48" fmla="*/ 366512 h 932744"/>
                <a:gd name="connsiteX49" fmla="*/ 692563 w 9182100"/>
                <a:gd name="connsiteY49" fmla="*/ 369655 h 932744"/>
                <a:gd name="connsiteX50" fmla="*/ 515017 w 9182100"/>
                <a:gd name="connsiteY50" fmla="*/ 363940 h 932744"/>
                <a:gd name="connsiteX51" fmla="*/ 337661 w 9182100"/>
                <a:gd name="connsiteY51" fmla="*/ 341937 h 932744"/>
                <a:gd name="connsiteX52" fmla="*/ 156972 w 9182100"/>
                <a:gd name="connsiteY52" fmla="*/ 303456 h 932744"/>
                <a:gd name="connsiteX53" fmla="*/ 0 w 9182100"/>
                <a:gd name="connsiteY53" fmla="*/ 261642 h 932744"/>
                <a:gd name="connsiteX54" fmla="*/ 0 w 9182100"/>
                <a:gd name="connsiteY54" fmla="*/ 713412 h 932744"/>
                <a:gd name="connsiteX55" fmla="*/ 9144 w 9182100"/>
                <a:gd name="connsiteY55" fmla="*/ 717699 h 932744"/>
                <a:gd name="connsiteX56" fmla="*/ 213360 w 9182100"/>
                <a:gd name="connsiteY56" fmla="*/ 801042 h 932744"/>
                <a:gd name="connsiteX57" fmla="*/ 653510 w 9182100"/>
                <a:gd name="connsiteY57" fmla="*/ 908199 h 932744"/>
                <a:gd name="connsiteX58" fmla="*/ 1101947 w 9182100"/>
                <a:gd name="connsiteY58" fmla="*/ 930773 h 932744"/>
                <a:gd name="connsiteX59" fmla="*/ 1540002 w 9182100"/>
                <a:gd name="connsiteY59" fmla="*/ 889434 h 932744"/>
                <a:gd name="connsiteX60" fmla="*/ 1647158 w 9182100"/>
                <a:gd name="connsiteY60" fmla="*/ 871242 h 932744"/>
                <a:gd name="connsiteX61" fmla="*/ 1698117 w 9182100"/>
                <a:gd name="connsiteY61" fmla="*/ 862193 h 932744"/>
                <a:gd name="connsiteX62" fmla="*/ 1742789 w 9182100"/>
                <a:gd name="connsiteY62" fmla="*/ 854668 h 932744"/>
                <a:gd name="connsiteX63" fmla="*/ 1931003 w 9182100"/>
                <a:gd name="connsiteY63" fmla="*/ 826950 h 932744"/>
                <a:gd name="connsiteX64" fmla="*/ 2314861 w 9182100"/>
                <a:gd name="connsiteY64" fmla="*/ 783897 h 932744"/>
                <a:gd name="connsiteX65" fmla="*/ 2506885 w 9182100"/>
                <a:gd name="connsiteY65" fmla="*/ 768086 h 932744"/>
                <a:gd name="connsiteX66" fmla="*/ 2602611 w 9182100"/>
                <a:gd name="connsiteY66" fmla="*/ 762085 h 932744"/>
                <a:gd name="connsiteX67" fmla="*/ 2698052 w 9182100"/>
                <a:gd name="connsiteY67" fmla="*/ 756846 h 932744"/>
                <a:gd name="connsiteX68" fmla="*/ 2887980 w 9182100"/>
                <a:gd name="connsiteY68" fmla="*/ 750846 h 932744"/>
                <a:gd name="connsiteX69" fmla="*/ 3075813 w 9182100"/>
                <a:gd name="connsiteY69" fmla="*/ 750179 h 932744"/>
                <a:gd name="connsiteX70" fmla="*/ 3168587 w 9182100"/>
                <a:gd name="connsiteY70" fmla="*/ 752751 h 932744"/>
                <a:gd name="connsiteX71" fmla="*/ 3260408 w 9182100"/>
                <a:gd name="connsiteY71" fmla="*/ 756656 h 932744"/>
                <a:gd name="connsiteX72" fmla="*/ 3440049 w 9182100"/>
                <a:gd name="connsiteY72" fmla="*/ 771610 h 932744"/>
                <a:gd name="connsiteX73" fmla="*/ 3483864 w 9182100"/>
                <a:gd name="connsiteY73" fmla="*/ 776849 h 932744"/>
                <a:gd name="connsiteX74" fmla="*/ 3528536 w 9182100"/>
                <a:gd name="connsiteY74" fmla="*/ 782469 h 932744"/>
                <a:gd name="connsiteX75" fmla="*/ 3628549 w 9182100"/>
                <a:gd name="connsiteY75" fmla="*/ 796089 h 932744"/>
                <a:gd name="connsiteX76" fmla="*/ 3828574 w 9182100"/>
                <a:gd name="connsiteY76" fmla="*/ 823140 h 932744"/>
                <a:gd name="connsiteX77" fmla="*/ 4231196 w 9182100"/>
                <a:gd name="connsiteY77" fmla="*/ 874099 h 932744"/>
                <a:gd name="connsiteX78" fmla="*/ 4433126 w 9182100"/>
                <a:gd name="connsiteY78" fmla="*/ 897435 h 932744"/>
                <a:gd name="connsiteX79" fmla="*/ 4485990 w 9182100"/>
                <a:gd name="connsiteY79" fmla="*/ 903246 h 932744"/>
                <a:gd name="connsiteX80" fmla="*/ 4539806 w 9182100"/>
                <a:gd name="connsiteY80" fmla="*/ 908961 h 932744"/>
                <a:gd name="connsiteX81" fmla="*/ 4593908 w 9182100"/>
                <a:gd name="connsiteY81" fmla="*/ 914199 h 932744"/>
                <a:gd name="connsiteX82" fmla="*/ 4648296 w 9182100"/>
                <a:gd name="connsiteY82" fmla="*/ 918771 h 932744"/>
                <a:gd name="connsiteX83" fmla="*/ 5092446 w 9182100"/>
                <a:gd name="connsiteY83" fmla="*/ 931154 h 932744"/>
                <a:gd name="connsiteX84" fmla="*/ 5533168 w 9182100"/>
                <a:gd name="connsiteY84" fmla="*/ 891816 h 932744"/>
                <a:gd name="connsiteX85" fmla="*/ 5918169 w 9182100"/>
                <a:gd name="connsiteY85" fmla="*/ 840666 h 932744"/>
                <a:gd name="connsiteX86" fmla="*/ 6007323 w 9182100"/>
                <a:gd name="connsiteY86" fmla="*/ 833237 h 932744"/>
                <a:gd name="connsiteX87" fmla="*/ 6051709 w 9182100"/>
                <a:gd name="connsiteY87" fmla="*/ 830570 h 932744"/>
                <a:gd name="connsiteX88" fmla="*/ 6097429 w 9182100"/>
                <a:gd name="connsiteY88" fmla="*/ 828379 h 932744"/>
                <a:gd name="connsiteX89" fmla="*/ 6287834 w 9182100"/>
                <a:gd name="connsiteY89" fmla="*/ 822569 h 932744"/>
                <a:gd name="connsiteX90" fmla="*/ 6681597 w 9182100"/>
                <a:gd name="connsiteY90" fmla="*/ 821235 h 932744"/>
                <a:gd name="connsiteX91" fmla="*/ 7079647 w 9182100"/>
                <a:gd name="connsiteY91" fmla="*/ 826569 h 932744"/>
                <a:gd name="connsiteX92" fmla="*/ 7478173 w 9182100"/>
                <a:gd name="connsiteY92" fmla="*/ 836094 h 932744"/>
                <a:gd name="connsiteX93" fmla="*/ 7871937 w 9182100"/>
                <a:gd name="connsiteY93" fmla="*/ 851430 h 932744"/>
                <a:gd name="connsiteX94" fmla="*/ 7919657 w 9182100"/>
                <a:gd name="connsiteY94" fmla="*/ 854097 h 932744"/>
                <a:gd name="connsiteX95" fmla="*/ 7964901 w 9182100"/>
                <a:gd name="connsiteY95" fmla="*/ 857240 h 932744"/>
                <a:gd name="connsiteX96" fmla="*/ 8015955 w 9182100"/>
                <a:gd name="connsiteY96" fmla="*/ 861050 h 932744"/>
                <a:gd name="connsiteX97" fmla="*/ 8072247 w 9182100"/>
                <a:gd name="connsiteY97" fmla="*/ 864384 h 932744"/>
                <a:gd name="connsiteX98" fmla="*/ 8286750 w 9182100"/>
                <a:gd name="connsiteY98" fmla="*/ 868384 h 932744"/>
                <a:gd name="connsiteX99" fmla="*/ 8704040 w 9182100"/>
                <a:gd name="connsiteY99" fmla="*/ 853716 h 932744"/>
                <a:gd name="connsiteX100" fmla="*/ 9120188 w 9182100"/>
                <a:gd name="connsiteY100" fmla="*/ 814092 h 932744"/>
                <a:gd name="connsiteX101" fmla="*/ 9181909 w 9182100"/>
                <a:gd name="connsiteY101" fmla="*/ 805519 h 932744"/>
                <a:gd name="connsiteX102" fmla="*/ 9181909 w 9182100"/>
                <a:gd name="connsiteY102" fmla="*/ 396420 h 9327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Lst>
              <a:rect l="l" t="t" r="r" b="b"/>
              <a:pathLst>
                <a:path w="9182100" h="932744">
                  <a:moveTo>
                    <a:pt x="9182100" y="396420"/>
                  </a:moveTo>
                  <a:cubicBezTo>
                    <a:pt x="9156097" y="395182"/>
                    <a:pt x="9129999" y="393753"/>
                    <a:pt x="9103805" y="392229"/>
                  </a:cubicBezTo>
                  <a:cubicBezTo>
                    <a:pt x="8974169" y="384419"/>
                    <a:pt x="8843105" y="372989"/>
                    <a:pt x="8712422" y="359749"/>
                  </a:cubicBezTo>
                  <a:cubicBezTo>
                    <a:pt x="8581739" y="346319"/>
                    <a:pt x="8451056" y="331269"/>
                    <a:pt x="8322755" y="313362"/>
                  </a:cubicBezTo>
                  <a:cubicBezTo>
                    <a:pt x="8258747" y="304695"/>
                    <a:pt x="8195120" y="294979"/>
                    <a:pt x="8134826" y="283930"/>
                  </a:cubicBezTo>
                  <a:cubicBezTo>
                    <a:pt x="8119872" y="281168"/>
                    <a:pt x="8105013" y="278501"/>
                    <a:pt x="8090916" y="275643"/>
                  </a:cubicBezTo>
                  <a:lnTo>
                    <a:pt x="8069485" y="271262"/>
                  </a:lnTo>
                  <a:lnTo>
                    <a:pt x="8041862" y="266595"/>
                  </a:lnTo>
                  <a:cubicBezTo>
                    <a:pt x="8023574" y="263547"/>
                    <a:pt x="8004524" y="260213"/>
                    <a:pt x="7986903" y="257546"/>
                  </a:cubicBezTo>
                  <a:lnTo>
                    <a:pt x="7934230" y="249640"/>
                  </a:lnTo>
                  <a:cubicBezTo>
                    <a:pt x="7864221" y="239258"/>
                    <a:pt x="7795832" y="230209"/>
                    <a:pt x="7727537" y="221922"/>
                  </a:cubicBezTo>
                  <a:lnTo>
                    <a:pt x="7625239" y="209730"/>
                  </a:lnTo>
                  <a:lnTo>
                    <a:pt x="7523227" y="198110"/>
                  </a:lnTo>
                  <a:cubicBezTo>
                    <a:pt x="7387209" y="183060"/>
                    <a:pt x="7251573" y="170392"/>
                    <a:pt x="7115651" y="158010"/>
                  </a:cubicBezTo>
                  <a:cubicBezTo>
                    <a:pt x="6979730" y="146580"/>
                    <a:pt x="6843522" y="135721"/>
                    <a:pt x="6706839" y="126958"/>
                  </a:cubicBezTo>
                  <a:lnTo>
                    <a:pt x="6604064" y="120862"/>
                  </a:lnTo>
                  <a:cubicBezTo>
                    <a:pt x="6569869" y="118767"/>
                    <a:pt x="6535484" y="116862"/>
                    <a:pt x="6501003" y="115338"/>
                  </a:cubicBezTo>
                  <a:lnTo>
                    <a:pt x="6397467" y="110385"/>
                  </a:lnTo>
                  <a:lnTo>
                    <a:pt x="6293168" y="106860"/>
                  </a:lnTo>
                  <a:cubicBezTo>
                    <a:pt x="6222969" y="105146"/>
                    <a:pt x="6152769" y="103527"/>
                    <a:pt x="6079712" y="103908"/>
                  </a:cubicBezTo>
                  <a:cubicBezTo>
                    <a:pt x="6061710" y="103908"/>
                    <a:pt x="6043708" y="103812"/>
                    <a:pt x="6024563" y="104479"/>
                  </a:cubicBezTo>
                  <a:cubicBezTo>
                    <a:pt x="6005703" y="104955"/>
                    <a:pt x="5986844" y="105527"/>
                    <a:pt x="5968080" y="106479"/>
                  </a:cubicBezTo>
                  <a:cubicBezTo>
                    <a:pt x="5930456" y="108003"/>
                    <a:pt x="5893023" y="110385"/>
                    <a:pt x="5855875" y="113242"/>
                  </a:cubicBezTo>
                  <a:cubicBezTo>
                    <a:pt x="5706904" y="124577"/>
                    <a:pt x="5565934" y="145151"/>
                    <a:pt x="5439251" y="160105"/>
                  </a:cubicBezTo>
                  <a:cubicBezTo>
                    <a:pt x="5311902" y="175536"/>
                    <a:pt x="5194745" y="184680"/>
                    <a:pt x="5075396" y="186585"/>
                  </a:cubicBezTo>
                  <a:cubicBezTo>
                    <a:pt x="4956429" y="188490"/>
                    <a:pt x="4835748" y="182775"/>
                    <a:pt x="4712780" y="171249"/>
                  </a:cubicBezTo>
                  <a:lnTo>
                    <a:pt x="4666679" y="166773"/>
                  </a:lnTo>
                  <a:lnTo>
                    <a:pt x="4620292" y="161629"/>
                  </a:lnTo>
                  <a:cubicBezTo>
                    <a:pt x="4604862" y="160010"/>
                    <a:pt x="4589336" y="157914"/>
                    <a:pt x="4573810" y="156009"/>
                  </a:cubicBezTo>
                  <a:lnTo>
                    <a:pt x="4550569" y="153057"/>
                  </a:lnTo>
                  <a:lnTo>
                    <a:pt x="4538948" y="151628"/>
                  </a:lnTo>
                  <a:lnTo>
                    <a:pt x="4526566" y="149913"/>
                  </a:lnTo>
                  <a:lnTo>
                    <a:pt x="4327779" y="122862"/>
                  </a:lnTo>
                  <a:lnTo>
                    <a:pt x="3929729" y="68189"/>
                  </a:lnTo>
                  <a:lnTo>
                    <a:pt x="3729133" y="41900"/>
                  </a:lnTo>
                  <a:lnTo>
                    <a:pt x="3628930" y="28946"/>
                  </a:lnTo>
                  <a:lnTo>
                    <a:pt x="3573399" y="22278"/>
                  </a:lnTo>
                  <a:cubicBezTo>
                    <a:pt x="3554445" y="19992"/>
                    <a:pt x="3535585" y="17992"/>
                    <a:pt x="3516916" y="16468"/>
                  </a:cubicBezTo>
                  <a:cubicBezTo>
                    <a:pt x="3366611" y="2752"/>
                    <a:pt x="3219736" y="-2010"/>
                    <a:pt x="3074670" y="752"/>
                  </a:cubicBezTo>
                  <a:cubicBezTo>
                    <a:pt x="3002280" y="2181"/>
                    <a:pt x="2930176" y="4467"/>
                    <a:pt x="2858738" y="8753"/>
                  </a:cubicBezTo>
                  <a:cubicBezTo>
                    <a:pt x="2787206" y="13039"/>
                    <a:pt x="2716149" y="18754"/>
                    <a:pt x="2645474" y="25326"/>
                  </a:cubicBezTo>
                  <a:cubicBezTo>
                    <a:pt x="2362581" y="52473"/>
                    <a:pt x="2085975" y="97145"/>
                    <a:pt x="1810798" y="158010"/>
                  </a:cubicBezTo>
                  <a:cubicBezTo>
                    <a:pt x="1741837" y="173345"/>
                    <a:pt x="1673066" y="189442"/>
                    <a:pt x="1602772" y="208111"/>
                  </a:cubicBezTo>
                  <a:lnTo>
                    <a:pt x="1548860" y="222780"/>
                  </a:lnTo>
                  <a:lnTo>
                    <a:pt x="1501331" y="236115"/>
                  </a:lnTo>
                  <a:cubicBezTo>
                    <a:pt x="1471327" y="244497"/>
                    <a:pt x="1441228" y="253450"/>
                    <a:pt x="1411224" y="260880"/>
                  </a:cubicBezTo>
                  <a:cubicBezTo>
                    <a:pt x="1291209" y="293074"/>
                    <a:pt x="1170813" y="318982"/>
                    <a:pt x="1050893" y="338032"/>
                  </a:cubicBezTo>
                  <a:cubicBezTo>
                    <a:pt x="990790" y="347557"/>
                    <a:pt x="931069" y="354796"/>
                    <a:pt x="871252" y="360511"/>
                  </a:cubicBezTo>
                  <a:cubicBezTo>
                    <a:pt x="841438" y="362702"/>
                    <a:pt x="811530" y="365559"/>
                    <a:pt x="781812" y="366512"/>
                  </a:cubicBezTo>
                  <a:cubicBezTo>
                    <a:pt x="751904" y="368512"/>
                    <a:pt x="722376" y="368893"/>
                    <a:pt x="692563" y="369655"/>
                  </a:cubicBezTo>
                  <a:cubicBezTo>
                    <a:pt x="633222" y="370036"/>
                    <a:pt x="574167" y="368131"/>
                    <a:pt x="515017" y="363940"/>
                  </a:cubicBezTo>
                  <a:cubicBezTo>
                    <a:pt x="455867" y="359749"/>
                    <a:pt x="397097" y="351748"/>
                    <a:pt x="337661" y="341937"/>
                  </a:cubicBezTo>
                  <a:cubicBezTo>
                    <a:pt x="278225" y="331936"/>
                    <a:pt x="218599" y="318696"/>
                    <a:pt x="156972" y="303456"/>
                  </a:cubicBezTo>
                  <a:cubicBezTo>
                    <a:pt x="106680" y="290883"/>
                    <a:pt x="55150" y="276405"/>
                    <a:pt x="0" y="261642"/>
                  </a:cubicBezTo>
                  <a:lnTo>
                    <a:pt x="0" y="713412"/>
                  </a:lnTo>
                  <a:cubicBezTo>
                    <a:pt x="3048" y="714841"/>
                    <a:pt x="6096" y="716270"/>
                    <a:pt x="9144" y="717699"/>
                  </a:cubicBezTo>
                  <a:cubicBezTo>
                    <a:pt x="74295" y="747798"/>
                    <a:pt x="142875" y="775896"/>
                    <a:pt x="213360" y="801042"/>
                  </a:cubicBezTo>
                  <a:cubicBezTo>
                    <a:pt x="354521" y="851715"/>
                    <a:pt x="503873" y="887244"/>
                    <a:pt x="653510" y="908199"/>
                  </a:cubicBezTo>
                  <a:cubicBezTo>
                    <a:pt x="803338" y="928773"/>
                    <a:pt x="953929" y="935631"/>
                    <a:pt x="1101947" y="930773"/>
                  </a:cubicBezTo>
                  <a:cubicBezTo>
                    <a:pt x="1250252" y="926582"/>
                    <a:pt x="1396365" y="911437"/>
                    <a:pt x="1540002" y="889434"/>
                  </a:cubicBezTo>
                  <a:cubicBezTo>
                    <a:pt x="1576197" y="884386"/>
                    <a:pt x="1611535" y="877433"/>
                    <a:pt x="1647158" y="871242"/>
                  </a:cubicBezTo>
                  <a:lnTo>
                    <a:pt x="1698117" y="862193"/>
                  </a:lnTo>
                  <a:lnTo>
                    <a:pt x="1742789" y="854668"/>
                  </a:lnTo>
                  <a:cubicBezTo>
                    <a:pt x="1804035" y="845048"/>
                    <a:pt x="1867472" y="835428"/>
                    <a:pt x="1931003" y="826950"/>
                  </a:cubicBezTo>
                  <a:cubicBezTo>
                    <a:pt x="2058353" y="810282"/>
                    <a:pt x="2186750" y="795327"/>
                    <a:pt x="2314861" y="783897"/>
                  </a:cubicBezTo>
                  <a:cubicBezTo>
                    <a:pt x="2378964" y="778087"/>
                    <a:pt x="2442972" y="772467"/>
                    <a:pt x="2506885" y="768086"/>
                  </a:cubicBezTo>
                  <a:cubicBezTo>
                    <a:pt x="2538794" y="765990"/>
                    <a:pt x="2570798" y="763800"/>
                    <a:pt x="2602611" y="762085"/>
                  </a:cubicBezTo>
                  <a:cubicBezTo>
                    <a:pt x="2634520" y="760180"/>
                    <a:pt x="2666333" y="758370"/>
                    <a:pt x="2698052" y="756846"/>
                  </a:cubicBezTo>
                  <a:cubicBezTo>
                    <a:pt x="2761583" y="753894"/>
                    <a:pt x="2825020" y="751703"/>
                    <a:pt x="2887980" y="750846"/>
                  </a:cubicBezTo>
                  <a:cubicBezTo>
                    <a:pt x="2951036" y="749417"/>
                    <a:pt x="3013615" y="749322"/>
                    <a:pt x="3075813" y="750179"/>
                  </a:cubicBezTo>
                  <a:cubicBezTo>
                    <a:pt x="3106865" y="750846"/>
                    <a:pt x="3137916" y="751417"/>
                    <a:pt x="3168587" y="752751"/>
                  </a:cubicBezTo>
                  <a:cubicBezTo>
                    <a:pt x="3199448" y="753703"/>
                    <a:pt x="3229928" y="755227"/>
                    <a:pt x="3260408" y="756656"/>
                  </a:cubicBezTo>
                  <a:cubicBezTo>
                    <a:pt x="3320987" y="760466"/>
                    <a:pt x="3381470" y="764562"/>
                    <a:pt x="3440049" y="771610"/>
                  </a:cubicBezTo>
                  <a:cubicBezTo>
                    <a:pt x="3454908" y="773039"/>
                    <a:pt x="3469386" y="775039"/>
                    <a:pt x="3483864" y="776849"/>
                  </a:cubicBezTo>
                  <a:lnTo>
                    <a:pt x="3528536" y="782469"/>
                  </a:lnTo>
                  <a:lnTo>
                    <a:pt x="3628549" y="796089"/>
                  </a:lnTo>
                  <a:lnTo>
                    <a:pt x="3828574" y="823140"/>
                  </a:lnTo>
                  <a:cubicBezTo>
                    <a:pt x="3962019" y="840190"/>
                    <a:pt x="4095750" y="858573"/>
                    <a:pt x="4231196" y="874099"/>
                  </a:cubicBezTo>
                  <a:lnTo>
                    <a:pt x="4433126" y="897435"/>
                  </a:lnTo>
                  <a:lnTo>
                    <a:pt x="4485990" y="903246"/>
                  </a:lnTo>
                  <a:cubicBezTo>
                    <a:pt x="4503897" y="905151"/>
                    <a:pt x="4521708" y="907341"/>
                    <a:pt x="4539806" y="908961"/>
                  </a:cubicBezTo>
                  <a:lnTo>
                    <a:pt x="4593908" y="914199"/>
                  </a:lnTo>
                  <a:lnTo>
                    <a:pt x="4648296" y="918771"/>
                  </a:lnTo>
                  <a:cubicBezTo>
                    <a:pt x="4793456" y="930392"/>
                    <a:pt x="4942237" y="935631"/>
                    <a:pt x="5092446" y="931154"/>
                  </a:cubicBezTo>
                  <a:cubicBezTo>
                    <a:pt x="5242274" y="927249"/>
                    <a:pt x="5393627" y="911437"/>
                    <a:pt x="5533168" y="891816"/>
                  </a:cubicBezTo>
                  <a:cubicBezTo>
                    <a:pt x="5673471" y="872289"/>
                    <a:pt x="5798820" y="851906"/>
                    <a:pt x="5918169" y="840666"/>
                  </a:cubicBezTo>
                  <a:cubicBezTo>
                    <a:pt x="5948077" y="837809"/>
                    <a:pt x="5977795" y="835237"/>
                    <a:pt x="6007323" y="833237"/>
                  </a:cubicBezTo>
                  <a:cubicBezTo>
                    <a:pt x="6022086" y="832094"/>
                    <a:pt x="6036945" y="831332"/>
                    <a:pt x="6051709" y="830570"/>
                  </a:cubicBezTo>
                  <a:lnTo>
                    <a:pt x="6097429" y="828379"/>
                  </a:lnTo>
                  <a:cubicBezTo>
                    <a:pt x="6158960" y="825236"/>
                    <a:pt x="6223445" y="823807"/>
                    <a:pt x="6287834" y="822569"/>
                  </a:cubicBezTo>
                  <a:cubicBezTo>
                    <a:pt x="6417374" y="820664"/>
                    <a:pt x="6549485" y="820188"/>
                    <a:pt x="6681597" y="821235"/>
                  </a:cubicBezTo>
                  <a:cubicBezTo>
                    <a:pt x="6813899" y="822378"/>
                    <a:pt x="6946773" y="823617"/>
                    <a:pt x="7079647" y="826569"/>
                  </a:cubicBezTo>
                  <a:cubicBezTo>
                    <a:pt x="7212520" y="828951"/>
                    <a:pt x="7345585" y="831903"/>
                    <a:pt x="7478173" y="836094"/>
                  </a:cubicBezTo>
                  <a:cubicBezTo>
                    <a:pt x="7610475" y="839714"/>
                    <a:pt x="7743539" y="844953"/>
                    <a:pt x="7871937" y="851430"/>
                  </a:cubicBezTo>
                  <a:lnTo>
                    <a:pt x="7919657" y="854097"/>
                  </a:lnTo>
                  <a:cubicBezTo>
                    <a:pt x="7935564" y="854954"/>
                    <a:pt x="7949756" y="856192"/>
                    <a:pt x="7964901" y="857240"/>
                  </a:cubicBezTo>
                  <a:lnTo>
                    <a:pt x="8015955" y="861050"/>
                  </a:lnTo>
                  <a:cubicBezTo>
                    <a:pt x="8035195" y="862383"/>
                    <a:pt x="8053769" y="863622"/>
                    <a:pt x="8072247" y="864384"/>
                  </a:cubicBezTo>
                  <a:cubicBezTo>
                    <a:pt x="8145780" y="867527"/>
                    <a:pt x="8216456" y="868479"/>
                    <a:pt x="8286750" y="868384"/>
                  </a:cubicBezTo>
                  <a:cubicBezTo>
                    <a:pt x="8427148" y="867527"/>
                    <a:pt x="8565452" y="862574"/>
                    <a:pt x="8704040" y="853716"/>
                  </a:cubicBezTo>
                  <a:cubicBezTo>
                    <a:pt x="8842534" y="844762"/>
                    <a:pt x="8980741" y="832284"/>
                    <a:pt x="9120188" y="814092"/>
                  </a:cubicBezTo>
                  <a:cubicBezTo>
                    <a:pt x="9140761" y="811425"/>
                    <a:pt x="9161336" y="808567"/>
                    <a:pt x="9181909" y="805519"/>
                  </a:cubicBezTo>
                  <a:lnTo>
                    <a:pt x="9181909" y="396420"/>
                  </a:lnTo>
                  <a:close/>
                </a:path>
              </a:pathLst>
            </a:custGeom>
            <a:solidFill>
              <a:schemeClr val="bg1">
                <a:alpha val="30000"/>
              </a:schemeClr>
            </a:solidFill>
            <a:ln w="9525" cap="flat">
              <a:noFill/>
              <a:prstDash val="solid"/>
              <a:miter/>
            </a:ln>
          </p:spPr>
          <p:txBody>
            <a:bodyPr rtlCol="0" anchor="ctr"/>
            <a:lstStyle/>
            <a:p>
              <a:endParaRPr lang="en-US"/>
            </a:p>
          </p:txBody>
        </p:sp>
        <p:sp>
          <p:nvSpPr>
            <p:cNvPr id="14" name="Freeform: Shape 13">
              <a:extLst>
                <a:ext uri="{FF2B5EF4-FFF2-40B4-BE49-F238E27FC236}">
                  <a16:creationId xmlns:a16="http://schemas.microsoft.com/office/drawing/2014/main" xmlns="" id="{2587D38B-9E07-4A8B-B285-5FEBF6A60DC7}"/>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xmlns="" val="1"/>
                </p:ext>
              </p:extLst>
            </p:nvPr>
          </p:nvSpPr>
          <p:spPr>
            <a:xfrm>
              <a:off x="-305" y="3580789"/>
              <a:ext cx="9182100" cy="544245"/>
            </a:xfrm>
            <a:custGeom>
              <a:avLst/>
              <a:gdLst>
                <a:gd name="connsiteX0" fmla="*/ 9182100 w 9182100"/>
                <a:gd name="connsiteY0" fmla="*/ 154189 h 544245"/>
                <a:gd name="connsiteX1" fmla="*/ 9047702 w 9182100"/>
                <a:gd name="connsiteY1" fmla="*/ 162762 h 544245"/>
                <a:gd name="connsiteX2" fmla="*/ 8652224 w 9182100"/>
                <a:gd name="connsiteY2" fmla="*/ 178287 h 544245"/>
                <a:gd name="connsiteX3" fmla="*/ 8255603 w 9182100"/>
                <a:gd name="connsiteY3" fmla="*/ 161047 h 544245"/>
                <a:gd name="connsiteX4" fmla="*/ 8060722 w 9182100"/>
                <a:gd name="connsiteY4" fmla="*/ 140854 h 544245"/>
                <a:gd name="connsiteX5" fmla="*/ 8013478 w 9182100"/>
                <a:gd name="connsiteY5" fmla="*/ 134187 h 544245"/>
                <a:gd name="connsiteX6" fmla="*/ 7990428 w 9182100"/>
                <a:gd name="connsiteY6" fmla="*/ 130567 h 544245"/>
                <a:gd name="connsiteX7" fmla="*/ 7964139 w 9182100"/>
                <a:gd name="connsiteY7" fmla="*/ 126853 h 544245"/>
                <a:gd name="connsiteX8" fmla="*/ 7911656 w 9182100"/>
                <a:gd name="connsiteY8" fmla="*/ 119518 h 544245"/>
                <a:gd name="connsiteX9" fmla="*/ 7860220 w 9182100"/>
                <a:gd name="connsiteY9" fmla="*/ 113232 h 544245"/>
                <a:gd name="connsiteX10" fmla="*/ 7453884 w 9182100"/>
                <a:gd name="connsiteY10" fmla="*/ 70369 h 544245"/>
                <a:gd name="connsiteX11" fmla="*/ 7048976 w 9182100"/>
                <a:gd name="connsiteY11" fmla="*/ 36556 h 544245"/>
                <a:gd name="connsiteX12" fmla="*/ 6846285 w 9182100"/>
                <a:gd name="connsiteY12" fmla="*/ 22649 h 544245"/>
                <a:gd name="connsiteX13" fmla="*/ 6643212 w 9182100"/>
                <a:gd name="connsiteY13" fmla="*/ 11600 h 544245"/>
                <a:gd name="connsiteX14" fmla="*/ 6541485 w 9182100"/>
                <a:gd name="connsiteY14" fmla="*/ 7314 h 544245"/>
                <a:gd name="connsiteX15" fmla="*/ 6439567 w 9182100"/>
                <a:gd name="connsiteY15" fmla="*/ 3885 h 544245"/>
                <a:gd name="connsiteX16" fmla="*/ 6337459 w 9182100"/>
                <a:gd name="connsiteY16" fmla="*/ 1313 h 544245"/>
                <a:gd name="connsiteX17" fmla="*/ 6234970 w 9182100"/>
                <a:gd name="connsiteY17" fmla="*/ 75 h 544245"/>
                <a:gd name="connsiteX18" fmla="*/ 6027802 w 9182100"/>
                <a:gd name="connsiteY18" fmla="*/ 2265 h 544245"/>
                <a:gd name="connsiteX19" fmla="*/ 5921978 w 9182100"/>
                <a:gd name="connsiteY19" fmla="*/ 6552 h 544245"/>
                <a:gd name="connsiteX20" fmla="*/ 5815965 w 9182100"/>
                <a:gd name="connsiteY20" fmla="*/ 14362 h 544245"/>
                <a:gd name="connsiteX21" fmla="*/ 5408390 w 9182100"/>
                <a:gd name="connsiteY21" fmla="*/ 67036 h 544245"/>
                <a:gd name="connsiteX22" fmla="*/ 5023866 w 9182100"/>
                <a:gd name="connsiteY22" fmla="*/ 103992 h 544245"/>
                <a:gd name="connsiteX23" fmla="*/ 4831556 w 9182100"/>
                <a:gd name="connsiteY23" fmla="*/ 106374 h 544245"/>
                <a:gd name="connsiteX24" fmla="*/ 4637723 w 9182100"/>
                <a:gd name="connsiteY24" fmla="*/ 98754 h 544245"/>
                <a:gd name="connsiteX25" fmla="*/ 4442460 w 9182100"/>
                <a:gd name="connsiteY25" fmla="*/ 83038 h 544245"/>
                <a:gd name="connsiteX26" fmla="*/ 4341686 w 9182100"/>
                <a:gd name="connsiteY26" fmla="*/ 77227 h 544245"/>
                <a:gd name="connsiteX27" fmla="*/ 4241006 w 9182100"/>
                <a:gd name="connsiteY27" fmla="*/ 71989 h 544245"/>
                <a:gd name="connsiteX28" fmla="*/ 3836956 w 9182100"/>
                <a:gd name="connsiteY28" fmla="*/ 54177 h 544245"/>
                <a:gd name="connsiteX29" fmla="*/ 3634549 w 9182100"/>
                <a:gd name="connsiteY29" fmla="*/ 45414 h 544245"/>
                <a:gd name="connsiteX30" fmla="*/ 3533394 w 9182100"/>
                <a:gd name="connsiteY30" fmla="*/ 40461 h 544245"/>
                <a:gd name="connsiteX31" fmla="*/ 3481959 w 9182100"/>
                <a:gd name="connsiteY31" fmla="*/ 37889 h 544245"/>
                <a:gd name="connsiteX32" fmla="*/ 3430238 w 9182100"/>
                <a:gd name="connsiteY32" fmla="*/ 35889 h 544245"/>
                <a:gd name="connsiteX33" fmla="*/ 3020473 w 9182100"/>
                <a:gd name="connsiteY33" fmla="*/ 37603 h 544245"/>
                <a:gd name="connsiteX34" fmla="*/ 2614422 w 9182100"/>
                <a:gd name="connsiteY34" fmla="*/ 56844 h 544245"/>
                <a:gd name="connsiteX35" fmla="*/ 2208657 w 9182100"/>
                <a:gd name="connsiteY35" fmla="*/ 81609 h 544245"/>
                <a:gd name="connsiteX36" fmla="*/ 1800606 w 9182100"/>
                <a:gd name="connsiteY36" fmla="*/ 107612 h 544245"/>
                <a:gd name="connsiteX37" fmla="*/ 1594676 w 9182100"/>
                <a:gd name="connsiteY37" fmla="*/ 124948 h 544245"/>
                <a:gd name="connsiteX38" fmla="*/ 1491996 w 9182100"/>
                <a:gd name="connsiteY38" fmla="*/ 136568 h 544245"/>
                <a:gd name="connsiteX39" fmla="*/ 1442942 w 9182100"/>
                <a:gd name="connsiteY39" fmla="*/ 141902 h 544245"/>
                <a:gd name="connsiteX40" fmla="*/ 1418463 w 9182100"/>
                <a:gd name="connsiteY40" fmla="*/ 144664 h 544245"/>
                <a:gd name="connsiteX41" fmla="*/ 1393984 w 9182100"/>
                <a:gd name="connsiteY41" fmla="*/ 146855 h 544245"/>
                <a:gd name="connsiteX42" fmla="*/ 1006697 w 9182100"/>
                <a:gd name="connsiteY42" fmla="*/ 169810 h 544245"/>
                <a:gd name="connsiteX43" fmla="*/ 816864 w 9182100"/>
                <a:gd name="connsiteY43" fmla="*/ 170953 h 544245"/>
                <a:gd name="connsiteX44" fmla="*/ 769906 w 9182100"/>
                <a:gd name="connsiteY44" fmla="*/ 169715 h 544245"/>
                <a:gd name="connsiteX45" fmla="*/ 723043 w 9182100"/>
                <a:gd name="connsiteY45" fmla="*/ 168096 h 544245"/>
                <a:gd name="connsiteX46" fmla="*/ 676370 w 9182100"/>
                <a:gd name="connsiteY46" fmla="*/ 166286 h 544245"/>
                <a:gd name="connsiteX47" fmla="*/ 629888 w 9182100"/>
                <a:gd name="connsiteY47" fmla="*/ 163333 h 544245"/>
                <a:gd name="connsiteX48" fmla="*/ 445484 w 9182100"/>
                <a:gd name="connsiteY48" fmla="*/ 146093 h 544245"/>
                <a:gd name="connsiteX49" fmla="*/ 263366 w 9182100"/>
                <a:gd name="connsiteY49" fmla="*/ 115232 h 544245"/>
                <a:gd name="connsiteX50" fmla="*/ 81439 w 9182100"/>
                <a:gd name="connsiteY50" fmla="*/ 70369 h 544245"/>
                <a:gd name="connsiteX51" fmla="*/ 35338 w 9182100"/>
                <a:gd name="connsiteY51" fmla="*/ 57034 h 544245"/>
                <a:gd name="connsiteX52" fmla="*/ 0 w 9182100"/>
                <a:gd name="connsiteY52" fmla="*/ 46652 h 544245"/>
                <a:gd name="connsiteX53" fmla="*/ 0 w 9182100"/>
                <a:gd name="connsiteY53" fmla="*/ 426795 h 544245"/>
                <a:gd name="connsiteX54" fmla="*/ 178594 w 9182100"/>
                <a:gd name="connsiteY54" fmla="*/ 479658 h 544245"/>
                <a:gd name="connsiteX55" fmla="*/ 610457 w 9182100"/>
                <a:gd name="connsiteY55" fmla="*/ 542619 h 544245"/>
                <a:gd name="connsiteX56" fmla="*/ 826865 w 9182100"/>
                <a:gd name="connsiteY56" fmla="*/ 539666 h 544245"/>
                <a:gd name="connsiteX57" fmla="*/ 1039654 w 9182100"/>
                <a:gd name="connsiteY57" fmla="*/ 515187 h 544245"/>
                <a:gd name="connsiteX58" fmla="*/ 1449705 w 9182100"/>
                <a:gd name="connsiteY58" fmla="*/ 415270 h 544245"/>
                <a:gd name="connsiteX59" fmla="*/ 1548765 w 9182100"/>
                <a:gd name="connsiteY59" fmla="*/ 382123 h 544245"/>
                <a:gd name="connsiteX60" fmla="*/ 1642872 w 9182100"/>
                <a:gd name="connsiteY60" fmla="*/ 349261 h 544245"/>
                <a:gd name="connsiteX61" fmla="*/ 1832991 w 9182100"/>
                <a:gd name="connsiteY61" fmla="*/ 289158 h 544245"/>
                <a:gd name="connsiteX62" fmla="*/ 2222754 w 9182100"/>
                <a:gd name="connsiteY62" fmla="*/ 193623 h 544245"/>
                <a:gd name="connsiteX63" fmla="*/ 2620137 w 9182100"/>
                <a:gd name="connsiteY63" fmla="*/ 138378 h 544245"/>
                <a:gd name="connsiteX64" fmla="*/ 3020473 w 9182100"/>
                <a:gd name="connsiteY64" fmla="*/ 127234 h 544245"/>
                <a:gd name="connsiteX65" fmla="*/ 3219736 w 9182100"/>
                <a:gd name="connsiteY65" fmla="*/ 139807 h 544245"/>
                <a:gd name="connsiteX66" fmla="*/ 3318605 w 9182100"/>
                <a:gd name="connsiteY66" fmla="*/ 151713 h 544245"/>
                <a:gd name="connsiteX67" fmla="*/ 3367754 w 9182100"/>
                <a:gd name="connsiteY67" fmla="*/ 158666 h 544245"/>
                <a:gd name="connsiteX68" fmla="*/ 3416618 w 9182100"/>
                <a:gd name="connsiteY68" fmla="*/ 166858 h 544245"/>
                <a:gd name="connsiteX69" fmla="*/ 3465195 w 9182100"/>
                <a:gd name="connsiteY69" fmla="*/ 176097 h 544245"/>
                <a:gd name="connsiteX70" fmla="*/ 3513868 w 9182100"/>
                <a:gd name="connsiteY70" fmla="*/ 185908 h 544245"/>
                <a:gd name="connsiteX71" fmla="*/ 3612737 w 9182100"/>
                <a:gd name="connsiteY71" fmla="*/ 207625 h 544245"/>
                <a:gd name="connsiteX72" fmla="*/ 3810381 w 9182100"/>
                <a:gd name="connsiteY72" fmla="*/ 252106 h 544245"/>
                <a:gd name="connsiteX73" fmla="*/ 4206621 w 9182100"/>
                <a:gd name="connsiteY73" fmla="*/ 339736 h 544245"/>
                <a:gd name="connsiteX74" fmla="*/ 4306062 w 9182100"/>
                <a:gd name="connsiteY74" fmla="*/ 359834 h 544245"/>
                <a:gd name="connsiteX75" fmla="*/ 4405503 w 9182100"/>
                <a:gd name="connsiteY75" fmla="*/ 378979 h 544245"/>
                <a:gd name="connsiteX76" fmla="*/ 4611529 w 9182100"/>
                <a:gd name="connsiteY76" fmla="*/ 405745 h 544245"/>
                <a:gd name="connsiteX77" fmla="*/ 5031677 w 9182100"/>
                <a:gd name="connsiteY77" fmla="*/ 427462 h 544245"/>
                <a:gd name="connsiteX78" fmla="*/ 5243227 w 9182100"/>
                <a:gd name="connsiteY78" fmla="*/ 418699 h 544245"/>
                <a:gd name="connsiteX79" fmla="*/ 5451062 w 9182100"/>
                <a:gd name="connsiteY79" fmla="*/ 398029 h 544245"/>
                <a:gd name="connsiteX80" fmla="*/ 5844635 w 9182100"/>
                <a:gd name="connsiteY80" fmla="*/ 353071 h 544245"/>
                <a:gd name="connsiteX81" fmla="*/ 5939981 w 9182100"/>
                <a:gd name="connsiteY81" fmla="*/ 346975 h 544245"/>
                <a:gd name="connsiteX82" fmla="*/ 6035898 w 9182100"/>
                <a:gd name="connsiteY82" fmla="*/ 344118 h 544245"/>
                <a:gd name="connsiteX83" fmla="*/ 6232303 w 9182100"/>
                <a:gd name="connsiteY83" fmla="*/ 343642 h 544245"/>
                <a:gd name="connsiteX84" fmla="*/ 6630924 w 9182100"/>
                <a:gd name="connsiteY84" fmla="*/ 351071 h 544245"/>
                <a:gd name="connsiteX85" fmla="*/ 6831140 w 9182100"/>
                <a:gd name="connsiteY85" fmla="*/ 356596 h 544245"/>
                <a:gd name="connsiteX86" fmla="*/ 7031545 w 9182100"/>
                <a:gd name="connsiteY86" fmla="*/ 362501 h 544245"/>
                <a:gd name="connsiteX87" fmla="*/ 7432262 w 9182100"/>
                <a:gd name="connsiteY87" fmla="*/ 378408 h 544245"/>
                <a:gd name="connsiteX88" fmla="*/ 7830312 w 9182100"/>
                <a:gd name="connsiteY88" fmla="*/ 402506 h 544245"/>
                <a:gd name="connsiteX89" fmla="*/ 7879270 w 9182100"/>
                <a:gd name="connsiteY89" fmla="*/ 406792 h 544245"/>
                <a:gd name="connsiteX90" fmla="*/ 7926895 w 9182100"/>
                <a:gd name="connsiteY90" fmla="*/ 411745 h 544245"/>
                <a:gd name="connsiteX91" fmla="*/ 7977569 w 9182100"/>
                <a:gd name="connsiteY91" fmla="*/ 417175 h 544245"/>
                <a:gd name="connsiteX92" fmla="*/ 8030623 w 9182100"/>
                <a:gd name="connsiteY92" fmla="*/ 422127 h 544245"/>
                <a:gd name="connsiteX93" fmla="*/ 8237982 w 9182100"/>
                <a:gd name="connsiteY93" fmla="*/ 435177 h 544245"/>
                <a:gd name="connsiteX94" fmla="*/ 8647748 w 9182100"/>
                <a:gd name="connsiteY94" fmla="*/ 449464 h 544245"/>
                <a:gd name="connsiteX95" fmla="*/ 8852821 w 9182100"/>
                <a:gd name="connsiteY95" fmla="*/ 456132 h 544245"/>
                <a:gd name="connsiteX96" fmla="*/ 8955786 w 9182100"/>
                <a:gd name="connsiteY96" fmla="*/ 458132 h 544245"/>
                <a:gd name="connsiteX97" fmla="*/ 9059227 w 9182100"/>
                <a:gd name="connsiteY97" fmla="*/ 457751 h 544245"/>
                <a:gd name="connsiteX98" fmla="*/ 9182005 w 9182100"/>
                <a:gd name="connsiteY98" fmla="*/ 452512 h 544245"/>
                <a:gd name="connsiteX99" fmla="*/ 9182005 w 9182100"/>
                <a:gd name="connsiteY99" fmla="*/ 154189 h 5442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Lst>
              <a:rect l="l" t="t" r="r" b="b"/>
              <a:pathLst>
                <a:path w="9182100" h="544245">
                  <a:moveTo>
                    <a:pt x="9182100" y="154189"/>
                  </a:moveTo>
                  <a:cubicBezTo>
                    <a:pt x="9137618" y="157142"/>
                    <a:pt x="9092851" y="159904"/>
                    <a:pt x="9047702" y="162762"/>
                  </a:cubicBezTo>
                  <a:cubicBezTo>
                    <a:pt x="8917114" y="170668"/>
                    <a:pt x="8784717" y="178002"/>
                    <a:pt x="8652224" y="178287"/>
                  </a:cubicBezTo>
                  <a:cubicBezTo>
                    <a:pt x="8519732" y="178764"/>
                    <a:pt x="8387049" y="171239"/>
                    <a:pt x="8255603" y="161047"/>
                  </a:cubicBezTo>
                  <a:cubicBezTo>
                    <a:pt x="8189881" y="155904"/>
                    <a:pt x="8124539" y="149236"/>
                    <a:pt x="8060722" y="140854"/>
                  </a:cubicBezTo>
                  <a:cubicBezTo>
                    <a:pt x="8044815" y="138759"/>
                    <a:pt x="8029099" y="136473"/>
                    <a:pt x="8013478" y="134187"/>
                  </a:cubicBezTo>
                  <a:lnTo>
                    <a:pt x="7990428" y="130567"/>
                  </a:lnTo>
                  <a:lnTo>
                    <a:pt x="7964139" y="126853"/>
                  </a:lnTo>
                  <a:cubicBezTo>
                    <a:pt x="7946708" y="124376"/>
                    <a:pt x="7928896" y="121709"/>
                    <a:pt x="7911656" y="119518"/>
                  </a:cubicBezTo>
                  <a:lnTo>
                    <a:pt x="7860220" y="113232"/>
                  </a:lnTo>
                  <a:cubicBezTo>
                    <a:pt x="7723728" y="96277"/>
                    <a:pt x="7589044" y="83038"/>
                    <a:pt x="7453884" y="70369"/>
                  </a:cubicBezTo>
                  <a:cubicBezTo>
                    <a:pt x="7318915" y="57701"/>
                    <a:pt x="7184041" y="46366"/>
                    <a:pt x="7048976" y="36556"/>
                  </a:cubicBezTo>
                  <a:cubicBezTo>
                    <a:pt x="6981444" y="31793"/>
                    <a:pt x="6913912" y="26840"/>
                    <a:pt x="6846285" y="22649"/>
                  </a:cubicBezTo>
                  <a:cubicBezTo>
                    <a:pt x="6778657" y="18553"/>
                    <a:pt x="6710934" y="14934"/>
                    <a:pt x="6643212" y="11600"/>
                  </a:cubicBezTo>
                  <a:lnTo>
                    <a:pt x="6541485" y="7314"/>
                  </a:lnTo>
                  <a:cubicBezTo>
                    <a:pt x="6507576" y="5790"/>
                    <a:pt x="6473667" y="4647"/>
                    <a:pt x="6439567" y="3885"/>
                  </a:cubicBezTo>
                  <a:lnTo>
                    <a:pt x="6337459" y="1313"/>
                  </a:lnTo>
                  <a:lnTo>
                    <a:pt x="6234970" y="75"/>
                  </a:lnTo>
                  <a:cubicBezTo>
                    <a:pt x="6166295" y="-116"/>
                    <a:pt x="6097715" y="-116"/>
                    <a:pt x="6027802" y="2265"/>
                  </a:cubicBezTo>
                  <a:cubicBezTo>
                    <a:pt x="5993320" y="3123"/>
                    <a:pt x="5957412" y="4456"/>
                    <a:pt x="5921978" y="6552"/>
                  </a:cubicBezTo>
                  <a:cubicBezTo>
                    <a:pt x="5886546" y="8552"/>
                    <a:pt x="5851112" y="11124"/>
                    <a:pt x="5815965" y="14362"/>
                  </a:cubicBezTo>
                  <a:cubicBezTo>
                    <a:pt x="5674995" y="27126"/>
                    <a:pt x="5538597" y="48938"/>
                    <a:pt x="5408390" y="67036"/>
                  </a:cubicBezTo>
                  <a:cubicBezTo>
                    <a:pt x="5277993" y="85514"/>
                    <a:pt x="5151692" y="99039"/>
                    <a:pt x="5023866" y="103992"/>
                  </a:cubicBezTo>
                  <a:cubicBezTo>
                    <a:pt x="4960049" y="106660"/>
                    <a:pt x="4895946" y="107231"/>
                    <a:pt x="4831556" y="106374"/>
                  </a:cubicBezTo>
                  <a:cubicBezTo>
                    <a:pt x="4767167" y="105231"/>
                    <a:pt x="4702588" y="102468"/>
                    <a:pt x="4637723" y="98754"/>
                  </a:cubicBezTo>
                  <a:cubicBezTo>
                    <a:pt x="4572762" y="95230"/>
                    <a:pt x="4507992" y="88848"/>
                    <a:pt x="4442460" y="83038"/>
                  </a:cubicBezTo>
                  <a:cubicBezTo>
                    <a:pt x="4408837" y="80752"/>
                    <a:pt x="4375214" y="79228"/>
                    <a:pt x="4341686" y="77227"/>
                  </a:cubicBezTo>
                  <a:cubicBezTo>
                    <a:pt x="4308158" y="75227"/>
                    <a:pt x="4274534" y="73417"/>
                    <a:pt x="4241006" y="71989"/>
                  </a:cubicBezTo>
                  <a:cubicBezTo>
                    <a:pt x="4106895" y="65131"/>
                    <a:pt x="3971925" y="59797"/>
                    <a:pt x="3836956" y="54177"/>
                  </a:cubicBezTo>
                  <a:lnTo>
                    <a:pt x="3634549" y="45414"/>
                  </a:lnTo>
                  <a:lnTo>
                    <a:pt x="3533394" y="40461"/>
                  </a:lnTo>
                  <a:lnTo>
                    <a:pt x="3481959" y="37889"/>
                  </a:lnTo>
                  <a:cubicBezTo>
                    <a:pt x="3464719" y="37127"/>
                    <a:pt x="3447479" y="36079"/>
                    <a:pt x="3430238" y="35889"/>
                  </a:cubicBezTo>
                  <a:cubicBezTo>
                    <a:pt x="3292602" y="31126"/>
                    <a:pt x="3156299" y="33603"/>
                    <a:pt x="3020473" y="37603"/>
                  </a:cubicBezTo>
                  <a:cubicBezTo>
                    <a:pt x="2884741" y="41985"/>
                    <a:pt x="2749487" y="48843"/>
                    <a:pt x="2614422" y="56844"/>
                  </a:cubicBezTo>
                  <a:lnTo>
                    <a:pt x="2208657" y="81609"/>
                  </a:lnTo>
                  <a:cubicBezTo>
                    <a:pt x="2073116" y="89991"/>
                    <a:pt x="1937195" y="97515"/>
                    <a:pt x="1800606" y="107612"/>
                  </a:cubicBezTo>
                  <a:cubicBezTo>
                    <a:pt x="1732217" y="112184"/>
                    <a:pt x="1663827" y="117804"/>
                    <a:pt x="1594676" y="124948"/>
                  </a:cubicBezTo>
                  <a:lnTo>
                    <a:pt x="1491996" y="136568"/>
                  </a:lnTo>
                  <a:lnTo>
                    <a:pt x="1442942" y="141902"/>
                  </a:lnTo>
                  <a:lnTo>
                    <a:pt x="1418463" y="144664"/>
                  </a:lnTo>
                  <a:lnTo>
                    <a:pt x="1393984" y="146855"/>
                  </a:lnTo>
                  <a:cubicBezTo>
                    <a:pt x="1263491" y="159142"/>
                    <a:pt x="1134142" y="166667"/>
                    <a:pt x="1006697" y="169810"/>
                  </a:cubicBezTo>
                  <a:cubicBezTo>
                    <a:pt x="942975" y="172001"/>
                    <a:pt x="879729" y="171239"/>
                    <a:pt x="816864" y="170953"/>
                  </a:cubicBezTo>
                  <a:lnTo>
                    <a:pt x="769906" y="169715"/>
                  </a:lnTo>
                  <a:cubicBezTo>
                    <a:pt x="754285" y="169525"/>
                    <a:pt x="738569" y="169048"/>
                    <a:pt x="723043" y="168096"/>
                  </a:cubicBezTo>
                  <a:lnTo>
                    <a:pt x="676370" y="166286"/>
                  </a:lnTo>
                  <a:cubicBezTo>
                    <a:pt x="660845" y="165238"/>
                    <a:pt x="645414" y="164095"/>
                    <a:pt x="629888" y="163333"/>
                  </a:cubicBezTo>
                  <a:cubicBezTo>
                    <a:pt x="568071" y="159047"/>
                    <a:pt x="506540" y="154094"/>
                    <a:pt x="445484" y="146093"/>
                  </a:cubicBezTo>
                  <a:cubicBezTo>
                    <a:pt x="384524" y="137997"/>
                    <a:pt x="323850" y="128091"/>
                    <a:pt x="263366" y="115232"/>
                  </a:cubicBezTo>
                  <a:cubicBezTo>
                    <a:pt x="202787" y="102850"/>
                    <a:pt x="142589" y="87419"/>
                    <a:pt x="81439" y="70369"/>
                  </a:cubicBezTo>
                  <a:cubicBezTo>
                    <a:pt x="66199" y="66178"/>
                    <a:pt x="50864" y="61702"/>
                    <a:pt x="35338" y="57034"/>
                  </a:cubicBezTo>
                  <a:lnTo>
                    <a:pt x="0" y="46652"/>
                  </a:lnTo>
                  <a:lnTo>
                    <a:pt x="0" y="426795"/>
                  </a:lnTo>
                  <a:cubicBezTo>
                    <a:pt x="58198" y="446416"/>
                    <a:pt x="117920" y="464323"/>
                    <a:pt x="178594" y="479658"/>
                  </a:cubicBezTo>
                  <a:cubicBezTo>
                    <a:pt x="319850" y="514901"/>
                    <a:pt x="465582" y="537094"/>
                    <a:pt x="610457" y="542619"/>
                  </a:cubicBezTo>
                  <a:cubicBezTo>
                    <a:pt x="682943" y="545953"/>
                    <a:pt x="755142" y="543762"/>
                    <a:pt x="826865" y="539666"/>
                  </a:cubicBezTo>
                  <a:cubicBezTo>
                    <a:pt x="898398" y="534523"/>
                    <a:pt x="969645" y="526903"/>
                    <a:pt x="1039654" y="515187"/>
                  </a:cubicBezTo>
                  <a:cubicBezTo>
                    <a:pt x="1180052" y="492517"/>
                    <a:pt x="1316736" y="457751"/>
                    <a:pt x="1449705" y="415270"/>
                  </a:cubicBezTo>
                  <a:cubicBezTo>
                    <a:pt x="1483138" y="405364"/>
                    <a:pt x="1515809" y="393172"/>
                    <a:pt x="1548765" y="382123"/>
                  </a:cubicBezTo>
                  <a:lnTo>
                    <a:pt x="1642872" y="349261"/>
                  </a:lnTo>
                  <a:cubicBezTo>
                    <a:pt x="1705261" y="328211"/>
                    <a:pt x="1768983" y="308208"/>
                    <a:pt x="1832991" y="289158"/>
                  </a:cubicBezTo>
                  <a:cubicBezTo>
                    <a:pt x="1961198" y="251821"/>
                    <a:pt x="2091404" y="219435"/>
                    <a:pt x="2222754" y="193623"/>
                  </a:cubicBezTo>
                  <a:cubicBezTo>
                    <a:pt x="2354199" y="168382"/>
                    <a:pt x="2486882" y="149332"/>
                    <a:pt x="2620137" y="138378"/>
                  </a:cubicBezTo>
                  <a:cubicBezTo>
                    <a:pt x="2753392" y="127424"/>
                    <a:pt x="2887123" y="122947"/>
                    <a:pt x="3020473" y="127234"/>
                  </a:cubicBezTo>
                  <a:cubicBezTo>
                    <a:pt x="3087148" y="129043"/>
                    <a:pt x="3153632" y="133711"/>
                    <a:pt x="3219736" y="139807"/>
                  </a:cubicBezTo>
                  <a:cubicBezTo>
                    <a:pt x="3252788" y="143426"/>
                    <a:pt x="3285839" y="146760"/>
                    <a:pt x="3318605" y="151713"/>
                  </a:cubicBezTo>
                  <a:lnTo>
                    <a:pt x="3367754" y="158666"/>
                  </a:lnTo>
                  <a:cubicBezTo>
                    <a:pt x="3384042" y="161238"/>
                    <a:pt x="3400330" y="164000"/>
                    <a:pt x="3416618" y="166858"/>
                  </a:cubicBezTo>
                  <a:cubicBezTo>
                    <a:pt x="3432905" y="169525"/>
                    <a:pt x="3449003" y="172954"/>
                    <a:pt x="3465195" y="176097"/>
                  </a:cubicBezTo>
                  <a:cubicBezTo>
                    <a:pt x="3481483" y="179431"/>
                    <a:pt x="3497199" y="182288"/>
                    <a:pt x="3513868" y="185908"/>
                  </a:cubicBezTo>
                  <a:lnTo>
                    <a:pt x="3612737" y="207625"/>
                  </a:lnTo>
                  <a:lnTo>
                    <a:pt x="3810381" y="252106"/>
                  </a:lnTo>
                  <a:cubicBezTo>
                    <a:pt x="3942112" y="282015"/>
                    <a:pt x="4073843" y="312590"/>
                    <a:pt x="4206621" y="339736"/>
                  </a:cubicBezTo>
                  <a:cubicBezTo>
                    <a:pt x="4239768" y="346785"/>
                    <a:pt x="4272915" y="353452"/>
                    <a:pt x="4306062" y="359834"/>
                  </a:cubicBezTo>
                  <a:cubicBezTo>
                    <a:pt x="4339209" y="366216"/>
                    <a:pt x="4372356" y="372979"/>
                    <a:pt x="4405503" y="378979"/>
                  </a:cubicBezTo>
                  <a:cubicBezTo>
                    <a:pt x="4473416" y="389266"/>
                    <a:pt x="4542378" y="398410"/>
                    <a:pt x="4611529" y="405745"/>
                  </a:cubicBezTo>
                  <a:cubicBezTo>
                    <a:pt x="4749832" y="420794"/>
                    <a:pt x="4890326" y="428795"/>
                    <a:pt x="5031677" y="427462"/>
                  </a:cubicBezTo>
                  <a:cubicBezTo>
                    <a:pt x="5102352" y="426985"/>
                    <a:pt x="5173028" y="423747"/>
                    <a:pt x="5243227" y="418699"/>
                  </a:cubicBezTo>
                  <a:cubicBezTo>
                    <a:pt x="5313427" y="413650"/>
                    <a:pt x="5382959" y="406030"/>
                    <a:pt x="5451062" y="398029"/>
                  </a:cubicBezTo>
                  <a:cubicBezTo>
                    <a:pt x="5587651" y="381551"/>
                    <a:pt x="5717381" y="362501"/>
                    <a:pt x="5844635" y="353071"/>
                  </a:cubicBezTo>
                  <a:cubicBezTo>
                    <a:pt x="5876544" y="350690"/>
                    <a:pt x="5908262" y="348404"/>
                    <a:pt x="5939981" y="346975"/>
                  </a:cubicBezTo>
                  <a:cubicBezTo>
                    <a:pt x="5971794" y="345356"/>
                    <a:pt x="6003036" y="344308"/>
                    <a:pt x="6035898" y="344118"/>
                  </a:cubicBezTo>
                  <a:cubicBezTo>
                    <a:pt x="6100477" y="343070"/>
                    <a:pt x="6166390" y="343356"/>
                    <a:pt x="6232303" y="343642"/>
                  </a:cubicBezTo>
                  <a:cubicBezTo>
                    <a:pt x="6364415" y="344880"/>
                    <a:pt x="6497669" y="347833"/>
                    <a:pt x="6630924" y="351071"/>
                  </a:cubicBezTo>
                  <a:lnTo>
                    <a:pt x="6831140" y="356596"/>
                  </a:lnTo>
                  <a:lnTo>
                    <a:pt x="7031545" y="362501"/>
                  </a:lnTo>
                  <a:cubicBezTo>
                    <a:pt x="7165086" y="367454"/>
                    <a:pt x="7298818" y="371835"/>
                    <a:pt x="7432262" y="378408"/>
                  </a:cubicBezTo>
                  <a:cubicBezTo>
                    <a:pt x="7565518" y="384790"/>
                    <a:pt x="7699153" y="392124"/>
                    <a:pt x="7830312" y="402506"/>
                  </a:cubicBezTo>
                  <a:lnTo>
                    <a:pt x="7879270" y="406792"/>
                  </a:lnTo>
                  <a:lnTo>
                    <a:pt x="7926895" y="411745"/>
                  </a:lnTo>
                  <a:lnTo>
                    <a:pt x="7977569" y="417175"/>
                  </a:lnTo>
                  <a:cubicBezTo>
                    <a:pt x="7995380" y="418984"/>
                    <a:pt x="8013097" y="420699"/>
                    <a:pt x="8030623" y="422127"/>
                  </a:cubicBezTo>
                  <a:cubicBezTo>
                    <a:pt x="8100632" y="427843"/>
                    <a:pt x="8169402" y="431748"/>
                    <a:pt x="8237982" y="435177"/>
                  </a:cubicBezTo>
                  <a:cubicBezTo>
                    <a:pt x="8375047" y="442035"/>
                    <a:pt x="8511254" y="444511"/>
                    <a:pt x="8647748" y="449464"/>
                  </a:cubicBezTo>
                  <a:cubicBezTo>
                    <a:pt x="8715946" y="451750"/>
                    <a:pt x="8784336" y="454513"/>
                    <a:pt x="8852821" y="456132"/>
                  </a:cubicBezTo>
                  <a:cubicBezTo>
                    <a:pt x="8887111" y="456989"/>
                    <a:pt x="8921401" y="457751"/>
                    <a:pt x="8955786" y="458132"/>
                  </a:cubicBezTo>
                  <a:cubicBezTo>
                    <a:pt x="8990171" y="458323"/>
                    <a:pt x="9024651" y="458227"/>
                    <a:pt x="9059227" y="457751"/>
                  </a:cubicBezTo>
                  <a:cubicBezTo>
                    <a:pt x="9099995" y="456989"/>
                    <a:pt x="9140857" y="455275"/>
                    <a:pt x="9182005" y="452512"/>
                  </a:cubicBezTo>
                  <a:lnTo>
                    <a:pt x="9182005" y="154189"/>
                  </a:lnTo>
                  <a:close/>
                </a:path>
              </a:pathLst>
            </a:custGeom>
            <a:solidFill>
              <a:schemeClr val="bg1">
                <a:alpha val="30000"/>
              </a:schemeClr>
            </a:solidFill>
            <a:ln w="9525" cap="flat">
              <a:noFill/>
              <a:prstDash val="solid"/>
              <a:miter/>
            </a:ln>
          </p:spPr>
          <p:txBody>
            <a:bodyPr rtlCol="0" anchor="ctr"/>
            <a:lstStyle/>
            <a:p>
              <a:endParaRPr lang="en-US"/>
            </a:p>
          </p:txBody>
        </p:sp>
        <p:sp>
          <p:nvSpPr>
            <p:cNvPr id="15" name="Freeform: Shape 14">
              <a:extLst>
                <a:ext uri="{FF2B5EF4-FFF2-40B4-BE49-F238E27FC236}">
                  <a16:creationId xmlns:a16="http://schemas.microsoft.com/office/drawing/2014/main" xmlns="" id="{5EF4DD4B-217B-4346-A2B8-4327936399CA}"/>
                </a:ext>
                <a:ext uri="{C183D7F6-B498-43B3-948B-1728B52AA6E4}">
                  <adec:decorative xmlns:adec="http://schemas.microsoft.com/office/drawing/2017/decorative" xmlns="" val="1"/>
                </a:ext>
              </a:extLst>
            </p:cNvPr>
            <p:cNvSpPr/>
            <p:nvPr>
              <p:extLst>
                <p:ext uri="{386F3935-93C4-4BCD-93E2-E3B085C9AB24}">
                  <p16:designElem xmlns:p16="http://schemas.microsoft.com/office/powerpoint/2015/main" xmlns="" val="1"/>
                </p:ext>
              </p:extLst>
            </p:nvPr>
          </p:nvSpPr>
          <p:spPr>
            <a:xfrm>
              <a:off x="-305" y="3324550"/>
              <a:ext cx="9182100" cy="765639"/>
            </a:xfrm>
            <a:custGeom>
              <a:avLst/>
              <a:gdLst>
                <a:gd name="connsiteX0" fmla="*/ 9182100 w 9182100"/>
                <a:gd name="connsiteY0" fmla="*/ 351088 h 765639"/>
                <a:gd name="connsiteX1" fmla="*/ 9178480 w 9182100"/>
                <a:gd name="connsiteY1" fmla="*/ 350993 h 765639"/>
                <a:gd name="connsiteX2" fmla="*/ 8783955 w 9182100"/>
                <a:gd name="connsiteY2" fmla="*/ 327561 h 765639"/>
                <a:gd name="connsiteX3" fmla="*/ 8390763 w 9182100"/>
                <a:gd name="connsiteY3" fmla="*/ 288795 h 765639"/>
                <a:gd name="connsiteX4" fmla="*/ 8199502 w 9182100"/>
                <a:gd name="connsiteY4" fmla="*/ 262601 h 765639"/>
                <a:gd name="connsiteX5" fmla="*/ 8153972 w 9182100"/>
                <a:gd name="connsiteY5" fmla="*/ 254886 h 765639"/>
                <a:gd name="connsiteX6" fmla="*/ 8131588 w 9182100"/>
                <a:gd name="connsiteY6" fmla="*/ 250790 h 765639"/>
                <a:gd name="connsiteX7" fmla="*/ 8104632 w 9182100"/>
                <a:gd name="connsiteY7" fmla="*/ 246504 h 765639"/>
                <a:gd name="connsiteX8" fmla="*/ 8050911 w 9182100"/>
                <a:gd name="connsiteY8" fmla="*/ 238217 h 765639"/>
                <a:gd name="connsiteX9" fmla="*/ 7998810 w 9182100"/>
                <a:gd name="connsiteY9" fmla="*/ 230978 h 765639"/>
                <a:gd name="connsiteX10" fmla="*/ 7589902 w 9182100"/>
                <a:gd name="connsiteY10" fmla="*/ 183925 h 765639"/>
                <a:gd name="connsiteX11" fmla="*/ 7183469 w 9182100"/>
                <a:gd name="connsiteY11" fmla="*/ 147634 h 765639"/>
                <a:gd name="connsiteX12" fmla="*/ 6775990 w 9182100"/>
                <a:gd name="connsiteY12" fmla="*/ 119821 h 765639"/>
                <a:gd name="connsiteX13" fmla="*/ 6364795 w 9182100"/>
                <a:gd name="connsiteY13" fmla="*/ 102391 h 765639"/>
                <a:gd name="connsiteX14" fmla="*/ 6154293 w 9182100"/>
                <a:gd name="connsiteY14" fmla="*/ 100581 h 765639"/>
                <a:gd name="connsiteX15" fmla="*/ 6100287 w 9182100"/>
                <a:gd name="connsiteY15" fmla="*/ 101343 h 765639"/>
                <a:gd name="connsiteX16" fmla="*/ 6045327 w 9182100"/>
                <a:gd name="connsiteY16" fmla="*/ 103438 h 765639"/>
                <a:gd name="connsiteX17" fmla="*/ 5935980 w 9182100"/>
                <a:gd name="connsiteY17" fmla="*/ 110296 h 765639"/>
                <a:gd name="connsiteX18" fmla="*/ 5523357 w 9182100"/>
                <a:gd name="connsiteY18" fmla="*/ 157635 h 765639"/>
                <a:gd name="connsiteX19" fmla="*/ 5149882 w 9182100"/>
                <a:gd name="connsiteY19" fmla="*/ 185639 h 765639"/>
                <a:gd name="connsiteX20" fmla="*/ 4777073 w 9182100"/>
                <a:gd name="connsiteY20" fmla="*/ 170685 h 765639"/>
                <a:gd name="connsiteX21" fmla="*/ 4729925 w 9182100"/>
                <a:gd name="connsiteY21" fmla="*/ 166208 h 765639"/>
                <a:gd name="connsiteX22" fmla="*/ 4682585 w 9182100"/>
                <a:gd name="connsiteY22" fmla="*/ 161064 h 765639"/>
                <a:gd name="connsiteX23" fmla="*/ 4635151 w 9182100"/>
                <a:gd name="connsiteY23" fmla="*/ 155445 h 765639"/>
                <a:gd name="connsiteX24" fmla="*/ 4611434 w 9182100"/>
                <a:gd name="connsiteY24" fmla="*/ 152492 h 765639"/>
                <a:gd name="connsiteX25" fmla="*/ 4587145 w 9182100"/>
                <a:gd name="connsiteY25" fmla="*/ 149349 h 765639"/>
                <a:gd name="connsiteX26" fmla="*/ 4387977 w 9182100"/>
                <a:gd name="connsiteY26" fmla="*/ 122774 h 765639"/>
                <a:gd name="connsiteX27" fmla="*/ 3989356 w 9182100"/>
                <a:gd name="connsiteY27" fmla="*/ 68577 h 765639"/>
                <a:gd name="connsiteX28" fmla="*/ 3789140 w 9182100"/>
                <a:gd name="connsiteY28" fmla="*/ 42192 h 765639"/>
                <a:gd name="connsiteX29" fmla="*/ 3689033 w 9182100"/>
                <a:gd name="connsiteY29" fmla="*/ 29143 h 765639"/>
                <a:gd name="connsiteX30" fmla="*/ 3634835 w 9182100"/>
                <a:gd name="connsiteY30" fmla="*/ 22571 h 765639"/>
                <a:gd name="connsiteX31" fmla="*/ 3579876 w 9182100"/>
                <a:gd name="connsiteY31" fmla="*/ 16856 h 765639"/>
                <a:gd name="connsiteX32" fmla="*/ 3147441 w 9182100"/>
                <a:gd name="connsiteY32" fmla="*/ 473 h 765639"/>
                <a:gd name="connsiteX33" fmla="*/ 2724722 w 9182100"/>
                <a:gd name="connsiteY33" fmla="*/ 22857 h 765639"/>
                <a:gd name="connsiteX34" fmla="*/ 1898428 w 9182100"/>
                <a:gd name="connsiteY34" fmla="*/ 147730 h 765639"/>
                <a:gd name="connsiteX35" fmla="*/ 1692878 w 9182100"/>
                <a:gd name="connsiteY35" fmla="*/ 195069 h 765639"/>
                <a:gd name="connsiteX36" fmla="*/ 1640205 w 9182100"/>
                <a:gd name="connsiteY36" fmla="*/ 208785 h 765639"/>
                <a:gd name="connsiteX37" fmla="*/ 1592294 w 9182100"/>
                <a:gd name="connsiteY37" fmla="*/ 221643 h 765639"/>
                <a:gd name="connsiteX38" fmla="*/ 1500092 w 9182100"/>
                <a:gd name="connsiteY38" fmla="*/ 245551 h 765639"/>
                <a:gd name="connsiteX39" fmla="*/ 1130046 w 9182100"/>
                <a:gd name="connsiteY39" fmla="*/ 318227 h 765639"/>
                <a:gd name="connsiteX40" fmla="*/ 944880 w 9182100"/>
                <a:gd name="connsiteY40" fmla="*/ 337658 h 765639"/>
                <a:gd name="connsiteX41" fmla="*/ 852583 w 9182100"/>
                <a:gd name="connsiteY41" fmla="*/ 341944 h 765639"/>
                <a:gd name="connsiteX42" fmla="*/ 760476 w 9182100"/>
                <a:gd name="connsiteY42" fmla="*/ 343087 h 765639"/>
                <a:gd name="connsiteX43" fmla="*/ 577215 w 9182100"/>
                <a:gd name="connsiteY43" fmla="*/ 332800 h 765639"/>
                <a:gd name="connsiteX44" fmla="*/ 394907 w 9182100"/>
                <a:gd name="connsiteY44" fmla="*/ 305463 h 765639"/>
                <a:gd name="connsiteX45" fmla="*/ 211265 w 9182100"/>
                <a:gd name="connsiteY45" fmla="*/ 261363 h 765639"/>
                <a:gd name="connsiteX46" fmla="*/ 17526 w 9182100"/>
                <a:gd name="connsiteY46" fmla="*/ 204880 h 765639"/>
                <a:gd name="connsiteX47" fmla="*/ 0 w 9182100"/>
                <a:gd name="connsiteY47" fmla="*/ 199927 h 765639"/>
                <a:gd name="connsiteX48" fmla="*/ 0 w 9182100"/>
                <a:gd name="connsiteY48" fmla="*/ 526920 h 765639"/>
                <a:gd name="connsiteX49" fmla="*/ 100298 w 9182100"/>
                <a:gd name="connsiteY49" fmla="*/ 571973 h 765639"/>
                <a:gd name="connsiteX50" fmla="*/ 301562 w 9182100"/>
                <a:gd name="connsiteY50" fmla="*/ 649697 h 765639"/>
                <a:gd name="connsiteX51" fmla="*/ 731044 w 9182100"/>
                <a:gd name="connsiteY51" fmla="*/ 746947 h 765639"/>
                <a:gd name="connsiteX52" fmla="*/ 1168241 w 9182100"/>
                <a:gd name="connsiteY52" fmla="*/ 762759 h 765639"/>
                <a:gd name="connsiteX53" fmla="*/ 1596581 w 9182100"/>
                <a:gd name="connsiteY53" fmla="*/ 716944 h 765639"/>
                <a:gd name="connsiteX54" fmla="*/ 1701641 w 9182100"/>
                <a:gd name="connsiteY54" fmla="*/ 697894 h 765639"/>
                <a:gd name="connsiteX55" fmla="*/ 1752124 w 9182100"/>
                <a:gd name="connsiteY55" fmla="*/ 688273 h 765639"/>
                <a:gd name="connsiteX56" fmla="*/ 1797939 w 9182100"/>
                <a:gd name="connsiteY56" fmla="*/ 679891 h 765639"/>
                <a:gd name="connsiteX57" fmla="*/ 1988630 w 9182100"/>
                <a:gd name="connsiteY57" fmla="*/ 649316 h 765639"/>
                <a:gd name="connsiteX58" fmla="*/ 2376297 w 9182100"/>
                <a:gd name="connsiteY58" fmla="*/ 601691 h 765639"/>
                <a:gd name="connsiteX59" fmla="*/ 2570416 w 9182100"/>
                <a:gd name="connsiteY59" fmla="*/ 584165 h 765639"/>
                <a:gd name="connsiteX60" fmla="*/ 2764155 w 9182100"/>
                <a:gd name="connsiteY60" fmla="*/ 571497 h 765639"/>
                <a:gd name="connsiteX61" fmla="*/ 2956941 w 9182100"/>
                <a:gd name="connsiteY61" fmla="*/ 564163 h 765639"/>
                <a:gd name="connsiteX62" fmla="*/ 3148298 w 9182100"/>
                <a:gd name="connsiteY62" fmla="*/ 562639 h 765639"/>
                <a:gd name="connsiteX63" fmla="*/ 3337274 w 9182100"/>
                <a:gd name="connsiteY63" fmla="*/ 568544 h 765639"/>
                <a:gd name="connsiteX64" fmla="*/ 3522345 w 9182100"/>
                <a:gd name="connsiteY64" fmla="*/ 583308 h 765639"/>
                <a:gd name="connsiteX65" fmla="*/ 3567779 w 9182100"/>
                <a:gd name="connsiteY65" fmla="*/ 588642 h 765639"/>
                <a:gd name="connsiteX66" fmla="*/ 3613785 w 9182100"/>
                <a:gd name="connsiteY66" fmla="*/ 594357 h 765639"/>
                <a:gd name="connsiteX67" fmla="*/ 3713798 w 9182100"/>
                <a:gd name="connsiteY67" fmla="*/ 607882 h 765639"/>
                <a:gd name="connsiteX68" fmla="*/ 3913823 w 9182100"/>
                <a:gd name="connsiteY68" fmla="*/ 634838 h 765639"/>
                <a:gd name="connsiteX69" fmla="*/ 4315873 w 9182100"/>
                <a:gd name="connsiteY69" fmla="*/ 686273 h 765639"/>
                <a:gd name="connsiteX70" fmla="*/ 4517422 w 9182100"/>
                <a:gd name="connsiteY70" fmla="*/ 710086 h 765639"/>
                <a:gd name="connsiteX71" fmla="*/ 4728972 w 9182100"/>
                <a:gd name="connsiteY71" fmla="*/ 731422 h 765639"/>
                <a:gd name="connsiteX72" fmla="*/ 5162931 w 9182100"/>
                <a:gd name="connsiteY72" fmla="*/ 744185 h 765639"/>
                <a:gd name="connsiteX73" fmla="*/ 5594033 w 9182100"/>
                <a:gd name="connsiteY73" fmla="*/ 706466 h 765639"/>
                <a:gd name="connsiteX74" fmla="*/ 5982939 w 9182100"/>
                <a:gd name="connsiteY74" fmla="*/ 655793 h 765639"/>
                <a:gd name="connsiteX75" fmla="*/ 6075045 w 9182100"/>
                <a:gd name="connsiteY75" fmla="*/ 648459 h 765639"/>
                <a:gd name="connsiteX76" fmla="*/ 6167819 w 9182100"/>
                <a:gd name="connsiteY76" fmla="*/ 643887 h 765639"/>
                <a:gd name="connsiteX77" fmla="*/ 6361081 w 9182100"/>
                <a:gd name="connsiteY77" fmla="*/ 639124 h 765639"/>
                <a:gd name="connsiteX78" fmla="*/ 6757321 w 9182100"/>
                <a:gd name="connsiteY78" fmla="*/ 640458 h 765639"/>
                <a:gd name="connsiteX79" fmla="*/ 7156704 w 9182100"/>
                <a:gd name="connsiteY79" fmla="*/ 649030 h 765639"/>
                <a:gd name="connsiteX80" fmla="*/ 7556373 w 9182100"/>
                <a:gd name="connsiteY80" fmla="*/ 662365 h 765639"/>
                <a:gd name="connsiteX81" fmla="*/ 7952328 w 9182100"/>
                <a:gd name="connsiteY81" fmla="*/ 682177 h 765639"/>
                <a:gd name="connsiteX82" fmla="*/ 8000714 w 9182100"/>
                <a:gd name="connsiteY82" fmla="*/ 685511 h 765639"/>
                <a:gd name="connsiteX83" fmla="*/ 8047196 w 9182100"/>
                <a:gd name="connsiteY83" fmla="*/ 689416 h 765639"/>
                <a:gd name="connsiteX84" fmla="*/ 8097965 w 9182100"/>
                <a:gd name="connsiteY84" fmla="*/ 693893 h 765639"/>
                <a:gd name="connsiteX85" fmla="*/ 8152733 w 9182100"/>
                <a:gd name="connsiteY85" fmla="*/ 697894 h 765639"/>
                <a:gd name="connsiteX86" fmla="*/ 8363903 w 9182100"/>
                <a:gd name="connsiteY86" fmla="*/ 705133 h 765639"/>
                <a:gd name="connsiteX87" fmla="*/ 8777764 w 9182100"/>
                <a:gd name="connsiteY87" fmla="*/ 698084 h 765639"/>
                <a:gd name="connsiteX88" fmla="*/ 9182005 w 9182100"/>
                <a:gd name="connsiteY88" fmla="*/ 668366 h 765639"/>
                <a:gd name="connsiteX89" fmla="*/ 9182005 w 9182100"/>
                <a:gd name="connsiteY89" fmla="*/ 351088 h 7656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Lst>
              <a:rect l="l" t="t" r="r" b="b"/>
              <a:pathLst>
                <a:path w="9182100" h="765639">
                  <a:moveTo>
                    <a:pt x="9182100" y="351088"/>
                  </a:moveTo>
                  <a:cubicBezTo>
                    <a:pt x="9180862" y="351088"/>
                    <a:pt x="9179719" y="350993"/>
                    <a:pt x="9178480" y="350993"/>
                  </a:cubicBezTo>
                  <a:cubicBezTo>
                    <a:pt x="9047607" y="346421"/>
                    <a:pt x="8915591" y="337944"/>
                    <a:pt x="8783955" y="327561"/>
                  </a:cubicBezTo>
                  <a:cubicBezTo>
                    <a:pt x="8652320" y="316894"/>
                    <a:pt x="8520589" y="304416"/>
                    <a:pt x="8390763" y="288795"/>
                  </a:cubicBezTo>
                  <a:cubicBezTo>
                    <a:pt x="8325898" y="281175"/>
                    <a:pt x="8261509" y="272602"/>
                    <a:pt x="8199502" y="262601"/>
                  </a:cubicBezTo>
                  <a:cubicBezTo>
                    <a:pt x="8184070" y="260029"/>
                    <a:pt x="8168831" y="257553"/>
                    <a:pt x="8153972" y="254886"/>
                  </a:cubicBezTo>
                  <a:lnTo>
                    <a:pt x="8131588" y="250790"/>
                  </a:lnTo>
                  <a:lnTo>
                    <a:pt x="8104632" y="246504"/>
                  </a:lnTo>
                  <a:cubicBezTo>
                    <a:pt x="8086725" y="243741"/>
                    <a:pt x="8068247" y="240598"/>
                    <a:pt x="8050911" y="238217"/>
                  </a:cubicBezTo>
                  <a:lnTo>
                    <a:pt x="7998810" y="230978"/>
                  </a:lnTo>
                  <a:cubicBezTo>
                    <a:pt x="7860697" y="212023"/>
                    <a:pt x="7725633" y="198021"/>
                    <a:pt x="7589902" y="183925"/>
                  </a:cubicBezTo>
                  <a:cubicBezTo>
                    <a:pt x="7454360" y="170304"/>
                    <a:pt x="7319010" y="158779"/>
                    <a:pt x="7183469" y="147634"/>
                  </a:cubicBezTo>
                  <a:cubicBezTo>
                    <a:pt x="7047929" y="137252"/>
                    <a:pt x="6912198" y="127632"/>
                    <a:pt x="6775990" y="119821"/>
                  </a:cubicBezTo>
                  <a:cubicBezTo>
                    <a:pt x="6639592" y="112582"/>
                    <a:pt x="6503194" y="105439"/>
                    <a:pt x="6364795" y="102391"/>
                  </a:cubicBezTo>
                  <a:cubicBezTo>
                    <a:pt x="6295263" y="101057"/>
                    <a:pt x="6225826" y="99819"/>
                    <a:pt x="6154293" y="100581"/>
                  </a:cubicBezTo>
                  <a:cubicBezTo>
                    <a:pt x="6136577" y="100581"/>
                    <a:pt x="6118860" y="100581"/>
                    <a:pt x="6100287" y="101343"/>
                  </a:cubicBezTo>
                  <a:cubicBezTo>
                    <a:pt x="6081903" y="101819"/>
                    <a:pt x="6063615" y="102486"/>
                    <a:pt x="6045327" y="103438"/>
                  </a:cubicBezTo>
                  <a:cubicBezTo>
                    <a:pt x="6008656" y="104962"/>
                    <a:pt x="5972175" y="107439"/>
                    <a:pt x="5935980" y="110296"/>
                  </a:cubicBezTo>
                  <a:cubicBezTo>
                    <a:pt x="5790724" y="121631"/>
                    <a:pt x="5651659" y="142110"/>
                    <a:pt x="5523357" y="157635"/>
                  </a:cubicBezTo>
                  <a:cubicBezTo>
                    <a:pt x="5394484" y="173542"/>
                    <a:pt x="5273040" y="183543"/>
                    <a:pt x="5149882" y="185639"/>
                  </a:cubicBezTo>
                  <a:cubicBezTo>
                    <a:pt x="5027010" y="187925"/>
                    <a:pt x="4902803" y="182210"/>
                    <a:pt x="4777073" y="170685"/>
                  </a:cubicBezTo>
                  <a:lnTo>
                    <a:pt x="4729925" y="166208"/>
                  </a:lnTo>
                  <a:lnTo>
                    <a:pt x="4682585" y="161064"/>
                  </a:lnTo>
                  <a:cubicBezTo>
                    <a:pt x="4666869" y="159445"/>
                    <a:pt x="4650963" y="157350"/>
                    <a:pt x="4635151" y="155445"/>
                  </a:cubicBezTo>
                  <a:lnTo>
                    <a:pt x="4611434" y="152492"/>
                  </a:lnTo>
                  <a:cubicBezTo>
                    <a:pt x="4603623" y="151539"/>
                    <a:pt x="4595622" y="150587"/>
                    <a:pt x="4587145" y="149349"/>
                  </a:cubicBezTo>
                  <a:lnTo>
                    <a:pt x="4387977" y="122774"/>
                  </a:lnTo>
                  <a:lnTo>
                    <a:pt x="3989356" y="68577"/>
                  </a:lnTo>
                  <a:lnTo>
                    <a:pt x="3789140" y="42192"/>
                  </a:lnTo>
                  <a:lnTo>
                    <a:pt x="3689033" y="29143"/>
                  </a:lnTo>
                  <a:lnTo>
                    <a:pt x="3634835" y="22571"/>
                  </a:lnTo>
                  <a:cubicBezTo>
                    <a:pt x="3616452" y="20285"/>
                    <a:pt x="3598069" y="18380"/>
                    <a:pt x="3579876" y="16856"/>
                  </a:cubicBezTo>
                  <a:cubicBezTo>
                    <a:pt x="3433667" y="3140"/>
                    <a:pt x="3289840" y="-1622"/>
                    <a:pt x="3147441" y="473"/>
                  </a:cubicBezTo>
                  <a:cubicBezTo>
                    <a:pt x="3005138" y="2283"/>
                    <a:pt x="2864263" y="10188"/>
                    <a:pt x="2724722" y="22857"/>
                  </a:cubicBezTo>
                  <a:cubicBezTo>
                    <a:pt x="2445353" y="48098"/>
                    <a:pt x="2171129" y="90198"/>
                    <a:pt x="1898428" y="147730"/>
                  </a:cubicBezTo>
                  <a:cubicBezTo>
                    <a:pt x="1830134" y="162208"/>
                    <a:pt x="1762030" y="177448"/>
                    <a:pt x="1692878" y="195069"/>
                  </a:cubicBezTo>
                  <a:lnTo>
                    <a:pt x="1640205" y="208785"/>
                  </a:lnTo>
                  <a:lnTo>
                    <a:pt x="1592294" y="221643"/>
                  </a:lnTo>
                  <a:cubicBezTo>
                    <a:pt x="1561624" y="229740"/>
                    <a:pt x="1530858" y="238503"/>
                    <a:pt x="1500092" y="245551"/>
                  </a:cubicBezTo>
                  <a:cubicBezTo>
                    <a:pt x="1377125" y="276412"/>
                    <a:pt x="1253490" y="300987"/>
                    <a:pt x="1130046" y="318227"/>
                  </a:cubicBezTo>
                  <a:cubicBezTo>
                    <a:pt x="1068229" y="326895"/>
                    <a:pt x="1006602" y="333086"/>
                    <a:pt x="944880" y="337658"/>
                  </a:cubicBezTo>
                  <a:cubicBezTo>
                    <a:pt x="914114" y="339277"/>
                    <a:pt x="883253" y="341563"/>
                    <a:pt x="852583" y="341944"/>
                  </a:cubicBezTo>
                  <a:cubicBezTo>
                    <a:pt x="821817" y="343278"/>
                    <a:pt x="791147" y="342992"/>
                    <a:pt x="760476" y="343087"/>
                  </a:cubicBezTo>
                  <a:cubicBezTo>
                    <a:pt x="699230" y="342135"/>
                    <a:pt x="638175" y="338706"/>
                    <a:pt x="577215" y="332800"/>
                  </a:cubicBezTo>
                  <a:cubicBezTo>
                    <a:pt x="516255" y="326895"/>
                    <a:pt x="455771" y="317179"/>
                    <a:pt x="394907" y="305463"/>
                  </a:cubicBezTo>
                  <a:cubicBezTo>
                    <a:pt x="334137" y="293557"/>
                    <a:pt x="273368" y="278412"/>
                    <a:pt x="211265" y="261363"/>
                  </a:cubicBezTo>
                  <a:cubicBezTo>
                    <a:pt x="149066" y="244123"/>
                    <a:pt x="85820" y="224310"/>
                    <a:pt x="17526" y="204880"/>
                  </a:cubicBezTo>
                  <a:cubicBezTo>
                    <a:pt x="11716" y="203165"/>
                    <a:pt x="5906" y="201546"/>
                    <a:pt x="0" y="199927"/>
                  </a:cubicBezTo>
                  <a:lnTo>
                    <a:pt x="0" y="526920"/>
                  </a:lnTo>
                  <a:cubicBezTo>
                    <a:pt x="32576" y="541874"/>
                    <a:pt x="66104" y="557114"/>
                    <a:pt x="100298" y="571973"/>
                  </a:cubicBezTo>
                  <a:cubicBezTo>
                    <a:pt x="164973" y="600167"/>
                    <a:pt x="232410" y="626456"/>
                    <a:pt x="301562" y="649697"/>
                  </a:cubicBezTo>
                  <a:cubicBezTo>
                    <a:pt x="439865" y="696655"/>
                    <a:pt x="585216" y="728754"/>
                    <a:pt x="731044" y="746947"/>
                  </a:cubicBezTo>
                  <a:cubicBezTo>
                    <a:pt x="876967" y="764664"/>
                    <a:pt x="1023652" y="769426"/>
                    <a:pt x="1168241" y="762759"/>
                  </a:cubicBezTo>
                  <a:cubicBezTo>
                    <a:pt x="1313021" y="756663"/>
                    <a:pt x="1455896" y="740185"/>
                    <a:pt x="1596581" y="716944"/>
                  </a:cubicBezTo>
                  <a:cubicBezTo>
                    <a:pt x="1632014" y="711610"/>
                    <a:pt x="1666685" y="704371"/>
                    <a:pt x="1701641" y="697894"/>
                  </a:cubicBezTo>
                  <a:lnTo>
                    <a:pt x="1752124" y="688273"/>
                  </a:lnTo>
                  <a:lnTo>
                    <a:pt x="1797939" y="679891"/>
                  </a:lnTo>
                  <a:cubicBezTo>
                    <a:pt x="1860328" y="669128"/>
                    <a:pt x="1924431" y="658746"/>
                    <a:pt x="1988630" y="649316"/>
                  </a:cubicBezTo>
                  <a:cubicBezTo>
                    <a:pt x="2117217" y="630838"/>
                    <a:pt x="2246852" y="614645"/>
                    <a:pt x="2376297" y="601691"/>
                  </a:cubicBezTo>
                  <a:cubicBezTo>
                    <a:pt x="2441067" y="595214"/>
                    <a:pt x="2505742" y="589118"/>
                    <a:pt x="2570416" y="584165"/>
                  </a:cubicBezTo>
                  <a:cubicBezTo>
                    <a:pt x="2635091" y="579402"/>
                    <a:pt x="2699671" y="574831"/>
                    <a:pt x="2764155" y="571497"/>
                  </a:cubicBezTo>
                  <a:cubicBezTo>
                    <a:pt x="2828639" y="568068"/>
                    <a:pt x="2892933" y="565401"/>
                    <a:pt x="2956941" y="564163"/>
                  </a:cubicBezTo>
                  <a:cubicBezTo>
                    <a:pt x="3021045" y="562353"/>
                    <a:pt x="3084766" y="561972"/>
                    <a:pt x="3148298" y="562639"/>
                  </a:cubicBezTo>
                  <a:cubicBezTo>
                    <a:pt x="3211735" y="563305"/>
                    <a:pt x="3274695" y="565591"/>
                    <a:pt x="3337274" y="568544"/>
                  </a:cubicBezTo>
                  <a:cubicBezTo>
                    <a:pt x="3399568" y="572259"/>
                    <a:pt x="3461671" y="576259"/>
                    <a:pt x="3522345" y="583308"/>
                  </a:cubicBezTo>
                  <a:cubicBezTo>
                    <a:pt x="3537680" y="584737"/>
                    <a:pt x="3552730" y="586737"/>
                    <a:pt x="3567779" y="588642"/>
                  </a:cubicBezTo>
                  <a:lnTo>
                    <a:pt x="3613785" y="594357"/>
                  </a:lnTo>
                  <a:lnTo>
                    <a:pt x="3713798" y="607882"/>
                  </a:lnTo>
                  <a:lnTo>
                    <a:pt x="3913823" y="634838"/>
                  </a:lnTo>
                  <a:cubicBezTo>
                    <a:pt x="4047268" y="652078"/>
                    <a:pt x="4180904" y="670366"/>
                    <a:pt x="4315873" y="686273"/>
                  </a:cubicBezTo>
                  <a:lnTo>
                    <a:pt x="4517422" y="710086"/>
                  </a:lnTo>
                  <a:cubicBezTo>
                    <a:pt x="4586573" y="717896"/>
                    <a:pt x="4657916" y="725992"/>
                    <a:pt x="4728972" y="731422"/>
                  </a:cubicBezTo>
                  <a:cubicBezTo>
                    <a:pt x="4871371" y="743042"/>
                    <a:pt x="5016627" y="748376"/>
                    <a:pt x="5162931" y="744185"/>
                  </a:cubicBezTo>
                  <a:cubicBezTo>
                    <a:pt x="5308949" y="740566"/>
                    <a:pt x="5456111" y="725611"/>
                    <a:pt x="5594033" y="706466"/>
                  </a:cubicBezTo>
                  <a:cubicBezTo>
                    <a:pt x="5732621" y="687511"/>
                    <a:pt x="5859876" y="667033"/>
                    <a:pt x="5982939" y="655793"/>
                  </a:cubicBezTo>
                  <a:cubicBezTo>
                    <a:pt x="6013799" y="652936"/>
                    <a:pt x="6044375" y="650364"/>
                    <a:pt x="6075045" y="648459"/>
                  </a:cubicBezTo>
                  <a:cubicBezTo>
                    <a:pt x="6105906" y="646363"/>
                    <a:pt x="6135529" y="645125"/>
                    <a:pt x="6167819" y="643887"/>
                  </a:cubicBezTo>
                  <a:cubicBezTo>
                    <a:pt x="6230779" y="641125"/>
                    <a:pt x="6295930" y="640077"/>
                    <a:pt x="6361081" y="639124"/>
                  </a:cubicBezTo>
                  <a:cubicBezTo>
                    <a:pt x="6491955" y="637981"/>
                    <a:pt x="6624638" y="638553"/>
                    <a:pt x="6757321" y="640458"/>
                  </a:cubicBezTo>
                  <a:cubicBezTo>
                    <a:pt x="6890195" y="642553"/>
                    <a:pt x="7023449" y="645030"/>
                    <a:pt x="7156704" y="649030"/>
                  </a:cubicBezTo>
                  <a:cubicBezTo>
                    <a:pt x="7289959" y="652650"/>
                    <a:pt x="7423404" y="656841"/>
                    <a:pt x="7556373" y="662365"/>
                  </a:cubicBezTo>
                  <a:cubicBezTo>
                    <a:pt x="7689152" y="667509"/>
                    <a:pt x="7822502" y="673986"/>
                    <a:pt x="7952328" y="682177"/>
                  </a:cubicBezTo>
                  <a:lnTo>
                    <a:pt x="8000714" y="685511"/>
                  </a:lnTo>
                  <a:cubicBezTo>
                    <a:pt x="8016811" y="686654"/>
                    <a:pt x="8031670" y="688178"/>
                    <a:pt x="8047196" y="689416"/>
                  </a:cubicBezTo>
                  <a:lnTo>
                    <a:pt x="8097965" y="693893"/>
                  </a:lnTo>
                  <a:cubicBezTo>
                    <a:pt x="8116539" y="695417"/>
                    <a:pt x="8134731" y="696846"/>
                    <a:pt x="8152733" y="697894"/>
                  </a:cubicBezTo>
                  <a:cubicBezTo>
                    <a:pt x="8224647" y="701989"/>
                    <a:pt x="8294465" y="704085"/>
                    <a:pt x="8363903" y="705133"/>
                  </a:cubicBezTo>
                  <a:cubicBezTo>
                    <a:pt x="8502777" y="706657"/>
                    <a:pt x="8640223" y="704180"/>
                    <a:pt x="8777764" y="698084"/>
                  </a:cubicBezTo>
                  <a:cubicBezTo>
                    <a:pt x="8912352" y="692083"/>
                    <a:pt x="9046845" y="682749"/>
                    <a:pt x="9182005" y="668366"/>
                  </a:cubicBezTo>
                  <a:lnTo>
                    <a:pt x="9182005" y="351088"/>
                  </a:lnTo>
                  <a:close/>
                </a:path>
              </a:pathLst>
            </a:custGeom>
            <a:solidFill>
              <a:schemeClr val="bg1">
                <a:alpha val="30000"/>
              </a:schemeClr>
            </a:solidFill>
            <a:ln w="9525" cap="flat">
              <a:noFill/>
              <a:prstDash val="solid"/>
              <a:miter/>
            </a:ln>
          </p:spPr>
          <p:txBody>
            <a:bodyPr rtlCol="0" anchor="ctr"/>
            <a:lstStyle/>
            <a:p>
              <a:endParaRPr lang="en-US"/>
            </a:p>
          </p:txBody>
        </p:sp>
      </p:grpSp>
      <p:sp>
        <p:nvSpPr>
          <p:cNvPr id="3" name="Subtitle 2"/>
          <p:cNvSpPr>
            <a:spLocks noGrp="1"/>
          </p:cNvSpPr>
          <p:nvPr>
            <p:ph type="subTitle" idx="1"/>
          </p:nvPr>
        </p:nvSpPr>
        <p:spPr>
          <a:xfrm>
            <a:off x="596366" y="4656647"/>
            <a:ext cx="7062673" cy="484374"/>
          </a:xfrm>
        </p:spPr>
        <p:txBody>
          <a:bodyPr anchor="b">
            <a:noAutofit/>
          </a:bodyPr>
          <a:lstStyle/>
          <a:p>
            <a:pPr algn="l">
              <a:lnSpc>
                <a:spcPct val="90000"/>
              </a:lnSpc>
            </a:pPr>
            <a:r>
              <a:rPr lang="cs-CZ" sz="1800" dirty="0">
                <a:solidFill>
                  <a:schemeClr val="tx2"/>
                </a:solidFill>
              </a:rPr>
              <a:t>Jan Novotný</a:t>
            </a:r>
          </a:p>
          <a:p>
            <a:pPr algn="l">
              <a:lnSpc>
                <a:spcPct val="90000"/>
              </a:lnSpc>
            </a:pPr>
            <a:endParaRPr lang="cs-CZ" sz="1800" dirty="0">
              <a:solidFill>
                <a:schemeClr val="tx2"/>
              </a:solidFill>
            </a:endParaRPr>
          </a:p>
          <a:p>
            <a:pPr algn="l">
              <a:lnSpc>
                <a:spcPct val="90000"/>
              </a:lnSpc>
            </a:pPr>
            <a:r>
              <a:rPr lang="cs-CZ" sz="1800" dirty="0">
                <a:solidFill>
                  <a:schemeClr val="tx2"/>
                </a:solidFill>
              </a:rPr>
              <a:t>2021</a:t>
            </a:r>
            <a:endParaRPr lang="en-US" sz="1800" dirty="0">
              <a:solidFill>
                <a:schemeClr val="tx2"/>
              </a:solidFill>
            </a:endParaRPr>
          </a:p>
        </p:txBody>
      </p:sp>
    </p:spTree>
    <p:extLst>
      <p:ext uri="{BB962C8B-B14F-4D97-AF65-F5344CB8AC3E}">
        <p14:creationId xmlns:p14="http://schemas.microsoft.com/office/powerpoint/2010/main" val="27776931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2536" y="-320738"/>
            <a:ext cx="8229600" cy="1143000"/>
          </a:xfrm>
        </p:spPr>
        <p:txBody>
          <a:bodyPr/>
          <a:lstStyle/>
          <a:p>
            <a:r>
              <a:rPr lang="cs-CZ" sz="3600" dirty="0" err="1"/>
              <a:t>Navierovy-Stokesovy</a:t>
            </a:r>
            <a:r>
              <a:rPr lang="cs-CZ" sz="3600" dirty="0"/>
              <a:t> rovnice </a:t>
            </a:r>
            <a:endParaRPr lang="en-US" sz="3600" dirty="0"/>
          </a:p>
        </p:txBody>
      </p:sp>
      <p:sp>
        <p:nvSpPr>
          <p:cNvPr id="3" name="Content Placeholder 2"/>
          <p:cNvSpPr>
            <a:spLocks noGrp="1"/>
          </p:cNvSpPr>
          <p:nvPr>
            <p:ph idx="1"/>
          </p:nvPr>
        </p:nvSpPr>
        <p:spPr>
          <a:xfrm>
            <a:off x="5152728" y="3000681"/>
            <a:ext cx="7859216" cy="756932"/>
          </a:xfrm>
        </p:spPr>
        <p:txBody>
          <a:bodyPr>
            <a:normAutofit/>
          </a:bodyPr>
          <a:lstStyle/>
          <a:p>
            <a:pPr marL="0" indent="0">
              <a:buNone/>
            </a:pPr>
            <a:r>
              <a:rPr lang="en-US" sz="2000" dirty="0"/>
              <a:t> </a:t>
            </a:r>
          </a:p>
        </p:txBody>
      </p:sp>
      <p:sp>
        <p:nvSpPr>
          <p:cNvPr id="4" name="Rectangle 2"/>
          <p:cNvSpPr>
            <a:spLocks noChangeArrowheads="1"/>
          </p:cNvSpPr>
          <p:nvPr/>
        </p:nvSpPr>
        <p:spPr bwMode="auto">
          <a:xfrm>
            <a:off x="-61664" y="-41178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93125677"/>
              </p:ext>
            </p:extLst>
          </p:nvPr>
        </p:nvGraphicFramePr>
        <p:xfrm>
          <a:off x="803275" y="708137"/>
          <a:ext cx="6816725" cy="1076325"/>
        </p:xfrm>
        <a:graphic>
          <a:graphicData uri="http://schemas.openxmlformats.org/presentationml/2006/ole">
            <mc:AlternateContent xmlns:mc="http://schemas.openxmlformats.org/markup-compatibility/2006">
              <mc:Choice xmlns:v="urn:schemas-microsoft-com:vml" Requires="v">
                <p:oleObj spid="_x0000_s5182" name="Equation" r:id="rId4" imgW="3860640" imgH="609480" progId="Equation.DSMT4">
                  <p:embed/>
                </p:oleObj>
              </mc:Choice>
              <mc:Fallback>
                <p:oleObj name="Equation" r:id="rId4" imgW="3860640" imgH="609480" progId="Equation.DSMT4">
                  <p:embed/>
                  <p:pic>
                    <p:nvPicPr>
                      <p:cNvPr id="0" name="Object 1"/>
                      <p:cNvPicPr>
                        <a:picLocks noChangeAspect="1" noChangeArrowheads="1"/>
                      </p:cNvPicPr>
                      <p:nvPr/>
                    </p:nvPicPr>
                    <p:blipFill>
                      <a:blip r:embed="rId5"/>
                      <a:srcRect/>
                      <a:stretch>
                        <a:fillRect/>
                      </a:stretch>
                    </p:blipFill>
                    <p:spPr bwMode="auto">
                      <a:xfrm>
                        <a:off x="803275" y="708137"/>
                        <a:ext cx="6816725" cy="1076325"/>
                      </a:xfrm>
                      <a:prstGeom prst="rect">
                        <a:avLst/>
                      </a:prstGeom>
                      <a:noFill/>
                      <a:ln>
                        <a:solidFill>
                          <a:schemeClr val="tx2"/>
                        </a:solidFill>
                      </a:ln>
                    </p:spPr>
                  </p:pic>
                </p:oleObj>
              </mc:Fallback>
            </mc:AlternateContent>
          </a:graphicData>
        </a:graphic>
      </p:graphicFrame>
      <p:sp>
        <p:nvSpPr>
          <p:cNvPr id="9" name="Rectangle 8"/>
          <p:cNvSpPr>
            <a:spLocks noChangeArrowheads="1"/>
          </p:cNvSpPr>
          <p:nvPr/>
        </p:nvSpPr>
        <p:spPr bwMode="auto">
          <a:xfrm>
            <a:off x="-61664" y="-41178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9"/>
          <p:cNvSpPr>
            <a:spLocks noChangeArrowheads="1"/>
          </p:cNvSpPr>
          <p:nvPr/>
        </p:nvSpPr>
        <p:spPr bwMode="auto">
          <a:xfrm>
            <a:off x="-61664" y="34068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sz="1100" b="0" i="0" u="none" strike="noStrike" cap="none" normalizeH="0" baseline="0">
                <a:ln>
                  <a:noFill/>
                </a:ln>
                <a:solidFill>
                  <a:schemeClr val="tx1"/>
                </a:solidFill>
                <a:effectLst/>
                <a:latin typeface="Calibri" pitchFamily="34" charset="0"/>
                <a:ea typeface="Calibri" pitchFamily="34" charset="0"/>
                <a:cs typeface="Times New Roman" pitchFamily="18" charset="0"/>
              </a:rPr>
              <a:t> </a:t>
            </a:r>
            <a:endParaRPr kumimoji="0" lang="en-US" sz="7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1" name="Rectangle 10"/>
          <p:cNvSpPr>
            <a:spLocks noChangeArrowheads="1"/>
          </p:cNvSpPr>
          <p:nvPr/>
        </p:nvSpPr>
        <p:spPr bwMode="auto">
          <a:xfrm>
            <a:off x="-61664" y="8455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sz="1100" b="0" i="0" u="none" strike="noStrike" cap="none" normalizeH="0" baseline="0">
                <a:ln>
                  <a:noFill/>
                </a:ln>
                <a:solidFill>
                  <a:schemeClr val="tx1"/>
                </a:solidFill>
                <a:effectLst/>
                <a:latin typeface="Calibri" pitchFamily="34" charset="0"/>
                <a:ea typeface="Calibri" pitchFamily="34" charset="0"/>
                <a:cs typeface="Times New Roman" pitchFamily="18" charset="0"/>
              </a:rPr>
              <a:t> </a:t>
            </a:r>
            <a:endParaRPr kumimoji="0" lang="cs-CZ"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389608853"/>
              </p:ext>
            </p:extLst>
          </p:nvPr>
        </p:nvGraphicFramePr>
        <p:xfrm>
          <a:off x="835397" y="1942219"/>
          <a:ext cx="3495675" cy="468312"/>
        </p:xfrm>
        <a:graphic>
          <a:graphicData uri="http://schemas.openxmlformats.org/presentationml/2006/ole">
            <mc:AlternateContent xmlns:mc="http://schemas.openxmlformats.org/markup-compatibility/2006">
              <mc:Choice xmlns:v="urn:schemas-microsoft-com:vml" Requires="v">
                <p:oleObj spid="_x0000_s5183" name="Equation" r:id="rId6" imgW="2234880" imgH="291960" progId="Equation.DSMT4">
                  <p:embed/>
                </p:oleObj>
              </mc:Choice>
              <mc:Fallback>
                <p:oleObj name="Equation" r:id="rId6" imgW="2234880" imgH="291960" progId="Equation.DSMT4">
                  <p:embed/>
                  <p:pic>
                    <p:nvPicPr>
                      <p:cNvPr id="0" name=""/>
                      <p:cNvPicPr/>
                      <p:nvPr/>
                    </p:nvPicPr>
                    <p:blipFill>
                      <a:blip r:embed="rId7"/>
                      <a:stretch>
                        <a:fillRect/>
                      </a:stretch>
                    </p:blipFill>
                    <p:spPr>
                      <a:xfrm>
                        <a:off x="835397" y="1942219"/>
                        <a:ext cx="3495675" cy="468312"/>
                      </a:xfrm>
                      <a:prstGeom prst="rect">
                        <a:avLst/>
                      </a:prstGeom>
                    </p:spPr>
                  </p:pic>
                </p:oleObj>
              </mc:Fallback>
            </mc:AlternateContent>
          </a:graphicData>
        </a:graphic>
      </p:graphicFrame>
      <p:sp>
        <p:nvSpPr>
          <p:cNvPr id="20" name="Rectangle 10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10"/>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kt 24">
            <a:extLst>
              <a:ext uri="{FF2B5EF4-FFF2-40B4-BE49-F238E27FC236}">
                <a16:creationId xmlns:a16="http://schemas.microsoft.com/office/drawing/2014/main" xmlns="" id="{B43302A1-78E0-40C6-BA41-3ECCB28F2E97}"/>
              </a:ext>
            </a:extLst>
          </p:cNvPr>
          <p:cNvGraphicFramePr>
            <a:graphicFrameLocks noChangeAspect="1"/>
          </p:cNvGraphicFramePr>
          <p:nvPr>
            <p:extLst>
              <p:ext uri="{D42A27DB-BD31-4B8C-83A1-F6EECF244321}">
                <p14:modId xmlns:p14="http://schemas.microsoft.com/office/powerpoint/2010/main" val="3795344445"/>
              </p:ext>
            </p:extLst>
          </p:nvPr>
        </p:nvGraphicFramePr>
        <p:xfrm>
          <a:off x="4502150" y="3319463"/>
          <a:ext cx="139700" cy="215900"/>
        </p:xfrm>
        <a:graphic>
          <a:graphicData uri="http://schemas.openxmlformats.org/presentationml/2006/ole">
            <mc:AlternateContent xmlns:mc="http://schemas.openxmlformats.org/markup-compatibility/2006">
              <mc:Choice xmlns:v="urn:schemas-microsoft-com:vml" Requires="v">
                <p:oleObj spid="_x0000_s5184" name="Equation" r:id="rId8" imgW="139680" imgH="215640" progId="Equation.DSMT4">
                  <p:embed/>
                </p:oleObj>
              </mc:Choice>
              <mc:Fallback>
                <p:oleObj name="Equation" r:id="rId8" imgW="139680" imgH="215640" progId="Equation.DSMT4">
                  <p:embed/>
                  <p:pic>
                    <p:nvPicPr>
                      <p:cNvPr id="0" name=""/>
                      <p:cNvPicPr/>
                      <p:nvPr/>
                    </p:nvPicPr>
                    <p:blipFill>
                      <a:blip r:embed="rId9"/>
                      <a:stretch>
                        <a:fillRect/>
                      </a:stretch>
                    </p:blipFill>
                    <p:spPr>
                      <a:xfrm>
                        <a:off x="4502150" y="3319463"/>
                        <a:ext cx="139700" cy="2159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14311357"/>
              </p:ext>
            </p:extLst>
          </p:nvPr>
        </p:nvGraphicFramePr>
        <p:xfrm>
          <a:off x="1274578" y="3736048"/>
          <a:ext cx="1236662" cy="560387"/>
        </p:xfrm>
        <a:graphic>
          <a:graphicData uri="http://schemas.openxmlformats.org/presentationml/2006/ole">
            <mc:AlternateContent xmlns:mc="http://schemas.openxmlformats.org/markup-compatibility/2006">
              <mc:Choice xmlns:v="urn:schemas-microsoft-com:vml" Requires="v">
                <p:oleObj spid="_x0000_s5185" name="Equation" r:id="rId10" imgW="736560" imgH="330120" progId="Equation.DSMT4">
                  <p:embed/>
                </p:oleObj>
              </mc:Choice>
              <mc:Fallback>
                <p:oleObj name="Equation" r:id="rId10" imgW="736560" imgH="330120" progId="Equation.DSMT4">
                  <p:embed/>
                  <p:pic>
                    <p:nvPicPr>
                      <p:cNvPr id="0" name="Object 7"/>
                      <p:cNvPicPr>
                        <a:picLocks noChangeAspect="1" noChangeArrowheads="1"/>
                      </p:cNvPicPr>
                      <p:nvPr/>
                    </p:nvPicPr>
                    <p:blipFill>
                      <a:blip r:embed="rId11"/>
                      <a:srcRect/>
                      <a:stretch>
                        <a:fillRect/>
                      </a:stretch>
                    </p:blipFill>
                    <p:spPr bwMode="auto">
                      <a:xfrm>
                        <a:off x="1274578" y="3736048"/>
                        <a:ext cx="1236662" cy="560387"/>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63026851"/>
              </p:ext>
            </p:extLst>
          </p:nvPr>
        </p:nvGraphicFramePr>
        <p:xfrm>
          <a:off x="1259819" y="4291010"/>
          <a:ext cx="2808125" cy="744153"/>
        </p:xfrm>
        <a:graphic>
          <a:graphicData uri="http://schemas.openxmlformats.org/presentationml/2006/ole">
            <mc:AlternateContent xmlns:mc="http://schemas.openxmlformats.org/markup-compatibility/2006">
              <mc:Choice xmlns:v="urn:schemas-microsoft-com:vml" Requires="v">
                <p:oleObj spid="_x0000_s5186" name="Equation" r:id="rId12" imgW="1904760" imgH="507960" progId="Equation.DSMT4">
                  <p:embed/>
                </p:oleObj>
              </mc:Choice>
              <mc:Fallback>
                <p:oleObj name="Equation" r:id="rId12" imgW="1904760" imgH="507960" progId="Equation.DSMT4">
                  <p:embed/>
                  <p:pic>
                    <p:nvPicPr>
                      <p:cNvPr id="0" name="Object 6"/>
                      <p:cNvPicPr>
                        <a:picLocks noChangeAspect="1" noChangeArrowheads="1"/>
                      </p:cNvPicPr>
                      <p:nvPr/>
                    </p:nvPicPr>
                    <p:blipFill>
                      <a:blip r:embed="rId13"/>
                      <a:srcRect/>
                      <a:stretch>
                        <a:fillRect/>
                      </a:stretch>
                    </p:blipFill>
                    <p:spPr bwMode="auto">
                      <a:xfrm>
                        <a:off x="1259819" y="4291010"/>
                        <a:ext cx="2808125" cy="74415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67715405"/>
              </p:ext>
            </p:extLst>
          </p:nvPr>
        </p:nvGraphicFramePr>
        <p:xfrm>
          <a:off x="1331078" y="5125589"/>
          <a:ext cx="1152690" cy="503287"/>
        </p:xfrm>
        <a:graphic>
          <a:graphicData uri="http://schemas.openxmlformats.org/presentationml/2006/ole">
            <mc:AlternateContent xmlns:mc="http://schemas.openxmlformats.org/markup-compatibility/2006">
              <mc:Choice xmlns:v="urn:schemas-microsoft-com:vml" Requires="v">
                <p:oleObj spid="_x0000_s5187" name="Equation" r:id="rId14" imgW="672808" imgH="291973" progId="Equation.DSMT4">
                  <p:embed/>
                </p:oleObj>
              </mc:Choice>
              <mc:Fallback>
                <p:oleObj name="Equation" r:id="rId14" imgW="672808" imgH="291973"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31078" y="5125589"/>
                        <a:ext cx="1152690" cy="503287"/>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58152825"/>
              </p:ext>
            </p:extLst>
          </p:nvPr>
        </p:nvGraphicFramePr>
        <p:xfrm>
          <a:off x="6491885" y="6267846"/>
          <a:ext cx="772679" cy="338047"/>
        </p:xfrm>
        <a:graphic>
          <a:graphicData uri="http://schemas.openxmlformats.org/presentationml/2006/ole">
            <mc:AlternateContent xmlns:mc="http://schemas.openxmlformats.org/markup-compatibility/2006">
              <mc:Choice xmlns:v="urn:schemas-microsoft-com:vml" Requires="v">
                <p:oleObj spid="_x0000_s5188" name="Equation" r:id="rId16" imgW="431640" imgH="190440" progId="Equation.DSMT4">
                  <p:embed/>
                </p:oleObj>
              </mc:Choice>
              <mc:Fallback>
                <p:oleObj name="Equation" r:id="rId16" imgW="431640" imgH="190440" progId="Equation.DSMT4">
                  <p:embed/>
                  <p:pic>
                    <p:nvPicPr>
                      <p:cNvPr id="0" name="Object 20"/>
                      <p:cNvPicPr>
                        <a:picLocks noChangeAspect="1" noChangeArrowheads="1"/>
                      </p:cNvPicPr>
                      <p:nvPr/>
                    </p:nvPicPr>
                    <p:blipFill>
                      <a:blip r:embed="rId17"/>
                      <a:srcRect/>
                      <a:stretch>
                        <a:fillRect/>
                      </a:stretch>
                    </p:blipFill>
                    <p:spPr bwMode="auto">
                      <a:xfrm>
                        <a:off x="6491885" y="6267846"/>
                        <a:ext cx="772679" cy="338047"/>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755919110"/>
              </p:ext>
            </p:extLst>
          </p:nvPr>
        </p:nvGraphicFramePr>
        <p:xfrm>
          <a:off x="6444487" y="5818583"/>
          <a:ext cx="850382" cy="477255"/>
        </p:xfrm>
        <a:graphic>
          <a:graphicData uri="http://schemas.openxmlformats.org/presentationml/2006/ole">
            <mc:AlternateContent xmlns:mc="http://schemas.openxmlformats.org/markup-compatibility/2006">
              <mc:Choice xmlns:v="urn:schemas-microsoft-com:vml" Requires="v">
                <p:oleObj spid="_x0000_s5189" name="Equation" r:id="rId18" imgW="495000" imgH="279360" progId="Equation.DSMT4">
                  <p:embed/>
                </p:oleObj>
              </mc:Choice>
              <mc:Fallback>
                <p:oleObj name="Equation" r:id="rId18" imgW="495000" imgH="279360" progId="Equation.DSMT4">
                  <p:embed/>
                  <p:pic>
                    <p:nvPicPr>
                      <p:cNvPr id="0" name="Object 19"/>
                      <p:cNvPicPr>
                        <a:picLocks noChangeAspect="1" noChangeArrowheads="1"/>
                      </p:cNvPicPr>
                      <p:nvPr/>
                    </p:nvPicPr>
                    <p:blipFill>
                      <a:blip r:embed="rId19"/>
                      <a:srcRect/>
                      <a:stretch>
                        <a:fillRect/>
                      </a:stretch>
                    </p:blipFill>
                    <p:spPr bwMode="auto">
                      <a:xfrm>
                        <a:off x="6444487" y="5818583"/>
                        <a:ext cx="850382" cy="477255"/>
                      </a:xfrm>
                      <a:prstGeom prst="rect">
                        <a:avLst/>
                      </a:prstGeom>
                      <a:noFill/>
                    </p:spPr>
                  </p:pic>
                </p:oleObj>
              </mc:Fallback>
            </mc:AlternateContent>
          </a:graphicData>
        </a:graphic>
      </p:graphicFrame>
      <p:sp>
        <p:nvSpPr>
          <p:cNvPr id="16" name="Rectangle 21"/>
          <p:cNvSpPr>
            <a:spLocks noChangeArrowheads="1"/>
          </p:cNvSpPr>
          <p:nvPr/>
        </p:nvSpPr>
        <p:spPr bwMode="auto">
          <a:xfrm>
            <a:off x="835397" y="5877450"/>
            <a:ext cx="312239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b="0" i="0" u="none" strike="noStrike" cap="none" normalizeH="0" baseline="0" dirty="0">
                <a:ln>
                  <a:noFill/>
                </a:ln>
                <a:solidFill>
                  <a:schemeClr val="tx1"/>
                </a:solidFill>
                <a:effectLst/>
                <a:latin typeface="Calibri" pitchFamily="34" charset="0"/>
                <a:ea typeface="Calibri" pitchFamily="34" charset="0"/>
                <a:cs typeface="Times New Roman" pitchFamily="18" charset="0"/>
              </a:rPr>
              <a:t>Okrajová podmínka na stěnách </a:t>
            </a:r>
            <a:endParaRPr kumimoji="0" lang="cs-CZ" sz="32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954883611"/>
              </p:ext>
            </p:extLst>
          </p:nvPr>
        </p:nvGraphicFramePr>
        <p:xfrm>
          <a:off x="5508104" y="2542099"/>
          <a:ext cx="1430337" cy="457200"/>
        </p:xfrm>
        <a:graphic>
          <a:graphicData uri="http://schemas.openxmlformats.org/presentationml/2006/ole">
            <mc:AlternateContent xmlns:mc="http://schemas.openxmlformats.org/markup-compatibility/2006">
              <mc:Choice xmlns:v="urn:schemas-microsoft-com:vml" Requires="v">
                <p:oleObj spid="_x0000_s5190" name="Equation" r:id="rId20" imgW="901440" imgH="291960" progId="Equation.DSMT4">
                  <p:embed/>
                </p:oleObj>
              </mc:Choice>
              <mc:Fallback>
                <p:oleObj name="Equation" r:id="rId20" imgW="901440" imgH="291960" progId="Equation.DSMT4">
                  <p:embed/>
                  <p:pic>
                    <p:nvPicPr>
                      <p:cNvPr id="0" name="Object 109"/>
                      <p:cNvPicPr>
                        <a:picLocks noChangeAspect="1" noChangeArrowheads="1"/>
                      </p:cNvPicPr>
                      <p:nvPr/>
                    </p:nvPicPr>
                    <p:blipFill>
                      <a:blip r:embed="rId21"/>
                      <a:srcRect/>
                      <a:stretch>
                        <a:fillRect/>
                      </a:stretch>
                    </p:blipFill>
                    <p:spPr bwMode="auto">
                      <a:xfrm>
                        <a:off x="5508104" y="2542099"/>
                        <a:ext cx="1430337" cy="457200"/>
                      </a:xfrm>
                      <a:prstGeom prst="rect">
                        <a:avLst/>
                      </a:prstGeom>
                      <a:noFill/>
                    </p:spPr>
                  </p:pic>
                </p:oleObj>
              </mc:Fallback>
            </mc:AlternateContent>
          </a:graphicData>
        </a:graphic>
      </p:graphicFrame>
      <p:sp>
        <p:nvSpPr>
          <p:cNvPr id="8" name="TextovéPole 7">
            <a:extLst>
              <a:ext uri="{FF2B5EF4-FFF2-40B4-BE49-F238E27FC236}">
                <a16:creationId xmlns:a16="http://schemas.microsoft.com/office/drawing/2014/main" xmlns="" id="{3E44B303-01FA-4491-AF25-6EF859BCA318}"/>
              </a:ext>
            </a:extLst>
          </p:cNvPr>
          <p:cNvSpPr txBox="1"/>
          <p:nvPr/>
        </p:nvSpPr>
        <p:spPr>
          <a:xfrm>
            <a:off x="709799" y="3135593"/>
            <a:ext cx="7385676" cy="646331"/>
          </a:xfrm>
          <a:prstGeom prst="rect">
            <a:avLst/>
          </a:prstGeom>
          <a:noFill/>
        </p:spPr>
        <p:txBody>
          <a:bodyPr wrap="none" rtlCol="0">
            <a:spAutoFit/>
          </a:bodyPr>
          <a:lstStyle/>
          <a:p>
            <a:r>
              <a:rPr lang="cs-CZ" sz="1800" dirty="0"/>
              <a:t>Tím d</a:t>
            </a:r>
            <a:r>
              <a:rPr lang="en-US" sz="1800" dirty="0" err="1"/>
              <a:t>ostává</a:t>
            </a:r>
            <a:r>
              <a:rPr lang="en-US" sz="1800" dirty="0"/>
              <a:t> </a:t>
            </a:r>
            <a:r>
              <a:rPr lang="en-US" sz="1800" dirty="0" err="1"/>
              <a:t>soubor</a:t>
            </a:r>
            <a:r>
              <a:rPr lang="en-US" sz="1800" dirty="0"/>
              <a:t> r</a:t>
            </a:r>
            <a:r>
              <a:rPr lang="cs-CZ" sz="1800" dirty="0" err="1"/>
              <a:t>ovn</a:t>
            </a:r>
            <a:r>
              <a:rPr lang="en-US" sz="1800" dirty="0" err="1"/>
              <a:t>ic</a:t>
            </a:r>
            <a:r>
              <a:rPr lang="en-US" sz="1800" dirty="0"/>
              <a:t> pro </a:t>
            </a:r>
            <a:r>
              <a:rPr lang="en-US" sz="1800" dirty="0" err="1"/>
              <a:t>nestlačitelnou</a:t>
            </a:r>
            <a:r>
              <a:rPr lang="en-US" sz="1800" dirty="0"/>
              <a:t> </a:t>
            </a:r>
            <a:r>
              <a:rPr lang="en-US" sz="1800" dirty="0" err="1"/>
              <a:t>tekutinu</a:t>
            </a:r>
            <a:r>
              <a:rPr lang="en-US" sz="1800" dirty="0"/>
              <a:t> s </a:t>
            </a:r>
            <a:r>
              <a:rPr lang="en-US" sz="1800" dirty="0" err="1"/>
              <a:t>konstantní</a:t>
            </a:r>
            <a:r>
              <a:rPr lang="en-US" sz="1800" dirty="0"/>
              <a:t> </a:t>
            </a:r>
            <a:r>
              <a:rPr lang="en-US" sz="1800" dirty="0" err="1"/>
              <a:t>vazkostí</a:t>
            </a:r>
            <a:r>
              <a:rPr lang="en-US" sz="1800" dirty="0"/>
              <a:t> µ</a:t>
            </a:r>
          </a:p>
          <a:p>
            <a:endParaRPr lang="cs-CZ" dirty="0"/>
          </a:p>
        </p:txBody>
      </p:sp>
      <p:sp>
        <p:nvSpPr>
          <p:cNvPr id="24" name="TextovéPole 23">
            <a:extLst>
              <a:ext uri="{FF2B5EF4-FFF2-40B4-BE49-F238E27FC236}">
                <a16:creationId xmlns:a16="http://schemas.microsoft.com/office/drawing/2014/main" xmlns="" id="{C248BB02-457B-4659-A1E5-295B91F1496A}"/>
              </a:ext>
            </a:extLst>
          </p:cNvPr>
          <p:cNvSpPr txBox="1"/>
          <p:nvPr/>
        </p:nvSpPr>
        <p:spPr>
          <a:xfrm>
            <a:off x="709799" y="2568288"/>
            <a:ext cx="4720990" cy="369332"/>
          </a:xfrm>
          <a:prstGeom prst="rect">
            <a:avLst/>
          </a:prstGeom>
          <a:noFill/>
        </p:spPr>
        <p:txBody>
          <a:bodyPr wrap="square">
            <a:spAutoFit/>
          </a:bodyPr>
          <a:lstStyle/>
          <a:p>
            <a:pPr marL="0" indent="0">
              <a:buNone/>
            </a:pPr>
            <a:r>
              <a:rPr lang="en-US" sz="1800" dirty="0"/>
              <a:t>Feynman </a:t>
            </a:r>
            <a:r>
              <a:rPr lang="cs-CZ" sz="1800" dirty="0"/>
              <a:t>ke zjednodušení rovnic </a:t>
            </a:r>
            <a:r>
              <a:rPr lang="en-US" sz="1800" dirty="0" err="1"/>
              <a:t>užívá</a:t>
            </a:r>
            <a:r>
              <a:rPr lang="en-US" sz="1800" dirty="0"/>
              <a:t> </a:t>
            </a:r>
            <a:r>
              <a:rPr lang="cs-CZ" sz="1800" dirty="0"/>
              <a:t>identity</a:t>
            </a:r>
            <a:endParaRPr lang="en-US" sz="1800" dirty="0"/>
          </a:p>
        </p:txBody>
      </p:sp>
      <p:graphicFrame>
        <p:nvGraphicFramePr>
          <p:cNvPr id="26" name="Objekt 25">
            <a:extLst>
              <a:ext uri="{FF2B5EF4-FFF2-40B4-BE49-F238E27FC236}">
                <a16:creationId xmlns:a16="http://schemas.microsoft.com/office/drawing/2014/main" xmlns="" id="{851EACC9-EBDA-43EC-B658-9D64C6F5DB99}"/>
              </a:ext>
            </a:extLst>
          </p:cNvPr>
          <p:cNvGraphicFramePr>
            <a:graphicFrameLocks noChangeAspect="1"/>
          </p:cNvGraphicFramePr>
          <p:nvPr>
            <p:extLst>
              <p:ext uri="{D42A27DB-BD31-4B8C-83A1-F6EECF244321}">
                <p14:modId xmlns:p14="http://schemas.microsoft.com/office/powerpoint/2010/main" val="3288556307"/>
              </p:ext>
            </p:extLst>
          </p:nvPr>
        </p:nvGraphicFramePr>
        <p:xfrm>
          <a:off x="1051833" y="6320088"/>
          <a:ext cx="1431935" cy="500041"/>
        </p:xfrm>
        <a:graphic>
          <a:graphicData uri="http://schemas.openxmlformats.org/presentationml/2006/ole">
            <mc:AlternateContent xmlns:mc="http://schemas.openxmlformats.org/markup-compatibility/2006">
              <mc:Choice xmlns:v="urn:schemas-microsoft-com:vml" Requires="v">
                <p:oleObj spid="_x0000_s5191" name="Equation" r:id="rId22" imgW="799920" imgH="279360" progId="Equation.DSMT4">
                  <p:embed/>
                </p:oleObj>
              </mc:Choice>
              <mc:Fallback>
                <p:oleObj name="Equation" r:id="rId22" imgW="799920" imgH="279360" progId="Equation.DSMT4">
                  <p:embed/>
                  <p:pic>
                    <p:nvPicPr>
                      <p:cNvPr id="0" name=""/>
                      <p:cNvPicPr/>
                      <p:nvPr/>
                    </p:nvPicPr>
                    <p:blipFill>
                      <a:blip r:embed="rId23"/>
                      <a:stretch>
                        <a:fillRect/>
                      </a:stretch>
                    </p:blipFill>
                    <p:spPr>
                      <a:xfrm>
                        <a:off x="1051833" y="6320088"/>
                        <a:ext cx="1431935" cy="500041"/>
                      </a:xfrm>
                      <a:prstGeom prst="rect">
                        <a:avLst/>
                      </a:prstGeom>
                    </p:spPr>
                  </p:pic>
                </p:oleObj>
              </mc:Fallback>
            </mc:AlternateContent>
          </a:graphicData>
        </a:graphic>
      </p:graphicFrame>
      <p:sp>
        <p:nvSpPr>
          <p:cNvPr id="27" name="TextovéPole 26">
            <a:extLst>
              <a:ext uri="{FF2B5EF4-FFF2-40B4-BE49-F238E27FC236}">
                <a16:creationId xmlns:a16="http://schemas.microsoft.com/office/drawing/2014/main" xmlns="" id="{EE1A1C01-6DC5-45A5-9F9F-F09C2CE945E6}"/>
              </a:ext>
            </a:extLst>
          </p:cNvPr>
          <p:cNvSpPr txBox="1"/>
          <p:nvPr/>
        </p:nvSpPr>
        <p:spPr>
          <a:xfrm>
            <a:off x="4244035" y="5895042"/>
            <a:ext cx="2143215" cy="369332"/>
          </a:xfrm>
          <a:prstGeom prst="rect">
            <a:avLst/>
          </a:prstGeom>
          <a:noFill/>
        </p:spPr>
        <p:txBody>
          <a:bodyPr wrap="none" rtlCol="0">
            <a:spAutoFit/>
          </a:bodyPr>
          <a:lstStyle/>
          <a:p>
            <a:r>
              <a:rPr lang="en-GB" dirty="0"/>
              <a:t>pro  ka</a:t>
            </a:r>
            <a:r>
              <a:rPr lang="cs-CZ" dirty="0"/>
              <a:t>ž</a:t>
            </a:r>
            <a:r>
              <a:rPr lang="en-GB" dirty="0" err="1"/>
              <a:t>dou</a:t>
            </a:r>
            <a:r>
              <a:rPr lang="en-GB" dirty="0"/>
              <a:t> </a:t>
            </a:r>
            <a:r>
              <a:rPr lang="en-GB" dirty="0" err="1"/>
              <a:t>tekutinu</a:t>
            </a:r>
            <a:endParaRPr lang="cs-CZ" dirty="0"/>
          </a:p>
        </p:txBody>
      </p:sp>
      <p:sp>
        <p:nvSpPr>
          <p:cNvPr id="28" name="TextovéPole 27">
            <a:extLst>
              <a:ext uri="{FF2B5EF4-FFF2-40B4-BE49-F238E27FC236}">
                <a16:creationId xmlns:a16="http://schemas.microsoft.com/office/drawing/2014/main" xmlns="" id="{307DF790-D0AB-4E11-97A0-515E2A556C01}"/>
              </a:ext>
            </a:extLst>
          </p:cNvPr>
          <p:cNvSpPr txBox="1"/>
          <p:nvPr/>
        </p:nvSpPr>
        <p:spPr>
          <a:xfrm>
            <a:off x="4261609" y="6262049"/>
            <a:ext cx="2092752" cy="369332"/>
          </a:xfrm>
          <a:prstGeom prst="rect">
            <a:avLst/>
          </a:prstGeom>
          <a:noFill/>
        </p:spPr>
        <p:txBody>
          <a:bodyPr wrap="none" rtlCol="0">
            <a:spAutoFit/>
          </a:bodyPr>
          <a:lstStyle/>
          <a:p>
            <a:r>
              <a:rPr lang="en-GB" dirty="0"/>
              <a:t>pro </a:t>
            </a:r>
            <a:r>
              <a:rPr lang="cs-CZ" dirty="0"/>
              <a:t>vazkou</a:t>
            </a:r>
            <a:r>
              <a:rPr lang="en-GB" dirty="0"/>
              <a:t> </a:t>
            </a:r>
            <a:r>
              <a:rPr lang="en-GB" dirty="0" err="1"/>
              <a:t>tekutinu</a:t>
            </a:r>
            <a:r>
              <a:rPr lang="en-GB" dirty="0"/>
              <a:t> </a:t>
            </a:r>
            <a:endParaRPr lang="cs-CZ" dirty="0"/>
          </a:p>
        </p:txBody>
      </p:sp>
      <p:cxnSp>
        <p:nvCxnSpPr>
          <p:cNvPr id="17" name="Přímá spojnice se šipkou 16">
            <a:extLst>
              <a:ext uri="{FF2B5EF4-FFF2-40B4-BE49-F238E27FC236}">
                <a16:creationId xmlns:a16="http://schemas.microsoft.com/office/drawing/2014/main" xmlns="" id="{4F22A098-3E5C-463A-8906-9B9B0E63EBC8}"/>
              </a:ext>
            </a:extLst>
          </p:cNvPr>
          <p:cNvCxnSpPr>
            <a:cxnSpLocks/>
          </p:cNvCxnSpPr>
          <p:nvPr/>
        </p:nvCxnSpPr>
        <p:spPr>
          <a:xfrm flipH="1">
            <a:off x="7199316" y="580152"/>
            <a:ext cx="470656" cy="258310"/>
          </a:xfrm>
          <a:prstGeom prst="straightConnector1">
            <a:avLst/>
          </a:prstGeom>
          <a:ln>
            <a:tailEnd type="triangle"/>
          </a:ln>
        </p:spPr>
        <p:style>
          <a:lnRef idx="1">
            <a:schemeClr val="accent6"/>
          </a:lnRef>
          <a:fillRef idx="0">
            <a:schemeClr val="accent6"/>
          </a:fillRef>
          <a:effectRef idx="0">
            <a:schemeClr val="accent6"/>
          </a:effectRef>
          <a:fontRef idx="minor">
            <a:schemeClr val="tx1"/>
          </a:fontRef>
        </p:style>
      </p:cxnSp>
      <p:sp>
        <p:nvSpPr>
          <p:cNvPr id="30" name="TextovéPole 29">
            <a:extLst>
              <a:ext uri="{FF2B5EF4-FFF2-40B4-BE49-F238E27FC236}">
                <a16:creationId xmlns:a16="http://schemas.microsoft.com/office/drawing/2014/main" xmlns="" id="{F024B7A4-DA4C-4544-93AB-38DDDEBEBA1E}"/>
              </a:ext>
            </a:extLst>
          </p:cNvPr>
          <p:cNvSpPr txBox="1"/>
          <p:nvPr/>
        </p:nvSpPr>
        <p:spPr>
          <a:xfrm>
            <a:off x="7669972" y="358565"/>
            <a:ext cx="1230786" cy="338554"/>
          </a:xfrm>
          <a:prstGeom prst="rect">
            <a:avLst/>
          </a:prstGeom>
          <a:noFill/>
        </p:spPr>
        <p:txBody>
          <a:bodyPr wrap="none" rtlCol="0">
            <a:spAutoFit/>
          </a:bodyPr>
          <a:lstStyle/>
          <a:p>
            <a:r>
              <a:rPr lang="cs-CZ" sz="1600" dirty="0" err="1"/>
              <a:t>koef.vazkosti</a:t>
            </a:r>
            <a:endParaRPr lang="cs-CZ" sz="1600" dirty="0"/>
          </a:p>
        </p:txBody>
      </p:sp>
      <p:sp>
        <p:nvSpPr>
          <p:cNvPr id="7" name="Obdélník 6">
            <a:extLst>
              <a:ext uri="{FF2B5EF4-FFF2-40B4-BE49-F238E27FC236}">
                <a16:creationId xmlns:a16="http://schemas.microsoft.com/office/drawing/2014/main" xmlns="" id="{8202D586-EE5F-40C9-A244-1F28DC56643F}"/>
              </a:ext>
            </a:extLst>
          </p:cNvPr>
          <p:cNvSpPr/>
          <p:nvPr/>
        </p:nvSpPr>
        <p:spPr>
          <a:xfrm>
            <a:off x="803275" y="3757613"/>
            <a:ext cx="3527797" cy="1871263"/>
          </a:xfrm>
          <a:prstGeom prst="rect">
            <a:avLst/>
          </a:prstGeom>
          <a:noFill/>
          <a:ln w="41275" cap="rnd">
            <a:solidFill>
              <a:srgbClr val="FFC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5088261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77188"/>
            <a:ext cx="8229600" cy="1143000"/>
          </a:xfrm>
        </p:spPr>
        <p:txBody>
          <a:bodyPr>
            <a:normAutofit/>
          </a:bodyPr>
          <a:lstStyle/>
          <a:p>
            <a:r>
              <a:rPr lang="cs-CZ" sz="3600" dirty="0"/>
              <a:t> </a:t>
            </a:r>
            <a:r>
              <a:rPr lang="en-US" sz="3200" dirty="0"/>
              <a:t>Hagen</a:t>
            </a:r>
            <a:r>
              <a:rPr lang="cs-CZ" sz="3200" dirty="0" err="1"/>
              <a:t>ův</a:t>
            </a:r>
            <a:r>
              <a:rPr lang="en-US" sz="3200" dirty="0"/>
              <a:t>-</a:t>
            </a:r>
            <a:r>
              <a:rPr lang="en-US" sz="3200" dirty="0" err="1"/>
              <a:t>Poiseuilleův</a:t>
            </a:r>
            <a:r>
              <a:rPr lang="en-US" sz="3200" dirty="0"/>
              <a:t> </a:t>
            </a:r>
            <a:r>
              <a:rPr lang="en-US" sz="3200" dirty="0" err="1"/>
              <a:t>zákon</a:t>
            </a:r>
            <a:endParaRPr lang="en-US" sz="3600" dirty="0"/>
          </a:p>
        </p:txBody>
      </p:sp>
      <p:pic>
        <p:nvPicPr>
          <p:cNvPr id="4" name="Picture 3" descr="https://ars.els-cdn.com/content/image/3-s2.0-B9780128024089000016-f01-25-9780128024089.jpg"/>
          <p:cNvPicPr/>
          <p:nvPr/>
        </p:nvPicPr>
        <p:blipFill>
          <a:blip r:embed="rId4">
            <a:extLst>
              <a:ext uri="{28A0092B-C50C-407E-A947-70E740481C1C}">
                <a14:useLocalDpi xmlns:a14="http://schemas.microsoft.com/office/drawing/2010/main" val="0"/>
              </a:ext>
            </a:extLst>
          </a:blip>
          <a:srcRect/>
          <a:stretch>
            <a:fillRect/>
          </a:stretch>
        </p:blipFill>
        <p:spPr bwMode="auto">
          <a:xfrm>
            <a:off x="766972" y="1315632"/>
            <a:ext cx="2503468" cy="1556816"/>
          </a:xfrm>
          <a:prstGeom prst="rect">
            <a:avLst/>
          </a:prstGeom>
          <a:noFill/>
          <a:ln>
            <a:noFill/>
          </a:ln>
        </p:spPr>
      </p:pic>
      <p:graphicFrame>
        <p:nvGraphicFramePr>
          <p:cNvPr id="3" name="Objekt 2">
            <a:extLst>
              <a:ext uri="{FF2B5EF4-FFF2-40B4-BE49-F238E27FC236}">
                <a16:creationId xmlns:a16="http://schemas.microsoft.com/office/drawing/2014/main" xmlns="" id="{55EE347F-5DCD-40DD-8027-2F8C351192EF}"/>
              </a:ext>
            </a:extLst>
          </p:cNvPr>
          <p:cNvGraphicFramePr>
            <a:graphicFrameLocks noChangeAspect="1"/>
          </p:cNvGraphicFramePr>
          <p:nvPr>
            <p:extLst>
              <p:ext uri="{D42A27DB-BD31-4B8C-83A1-F6EECF244321}">
                <p14:modId xmlns:p14="http://schemas.microsoft.com/office/powerpoint/2010/main" val="208747704"/>
              </p:ext>
            </p:extLst>
          </p:nvPr>
        </p:nvGraphicFramePr>
        <p:xfrm>
          <a:off x="5652122" y="2760401"/>
          <a:ext cx="1889125" cy="830262"/>
        </p:xfrm>
        <a:graphic>
          <a:graphicData uri="http://schemas.openxmlformats.org/presentationml/2006/ole">
            <mc:AlternateContent xmlns:mc="http://schemas.openxmlformats.org/markup-compatibility/2006">
              <mc:Choice xmlns:v="urn:schemas-microsoft-com:vml" Requires="v">
                <p:oleObj spid="_x0000_s6164" name="Equation" r:id="rId5" imgW="1155600" imgH="507960" progId="Equation.DSMT4">
                  <p:embed/>
                </p:oleObj>
              </mc:Choice>
              <mc:Fallback>
                <p:oleObj name="Equation" r:id="rId5" imgW="1155600" imgH="507960" progId="Equation.DSMT4">
                  <p:embed/>
                  <p:pic>
                    <p:nvPicPr>
                      <p:cNvPr id="0" name=""/>
                      <p:cNvPicPr/>
                      <p:nvPr/>
                    </p:nvPicPr>
                    <p:blipFill>
                      <a:blip r:embed="rId6"/>
                      <a:stretch>
                        <a:fillRect/>
                      </a:stretch>
                    </p:blipFill>
                    <p:spPr>
                      <a:xfrm>
                        <a:off x="5652122" y="2760401"/>
                        <a:ext cx="1889125" cy="830262"/>
                      </a:xfrm>
                      <a:prstGeom prst="rect">
                        <a:avLst/>
                      </a:prstGeom>
                      <a:ln>
                        <a:solidFill>
                          <a:schemeClr val="accent6">
                            <a:lumMod val="75000"/>
                          </a:schemeClr>
                        </a:solidFill>
                      </a:ln>
                    </p:spPr>
                  </p:pic>
                </p:oleObj>
              </mc:Fallback>
            </mc:AlternateContent>
          </a:graphicData>
        </a:graphic>
      </p:graphicFrame>
      <p:graphicFrame>
        <p:nvGraphicFramePr>
          <p:cNvPr id="5" name="Objekt 4">
            <a:extLst>
              <a:ext uri="{FF2B5EF4-FFF2-40B4-BE49-F238E27FC236}">
                <a16:creationId xmlns:a16="http://schemas.microsoft.com/office/drawing/2014/main" xmlns="" id="{3B6BC349-B2DB-4F1F-8C38-9C8CE35BD979}"/>
              </a:ext>
            </a:extLst>
          </p:cNvPr>
          <p:cNvGraphicFramePr>
            <a:graphicFrameLocks noChangeAspect="1"/>
          </p:cNvGraphicFramePr>
          <p:nvPr>
            <p:extLst>
              <p:ext uri="{D42A27DB-BD31-4B8C-83A1-F6EECF244321}">
                <p14:modId xmlns:p14="http://schemas.microsoft.com/office/powerpoint/2010/main" val="586250669"/>
              </p:ext>
            </p:extLst>
          </p:nvPr>
        </p:nvGraphicFramePr>
        <p:xfrm>
          <a:off x="1343063" y="2872448"/>
          <a:ext cx="2148816" cy="728412"/>
        </p:xfrm>
        <a:graphic>
          <a:graphicData uri="http://schemas.openxmlformats.org/presentationml/2006/ole">
            <mc:AlternateContent xmlns:mc="http://schemas.openxmlformats.org/markup-compatibility/2006">
              <mc:Choice xmlns:v="urn:schemas-microsoft-com:vml" Requires="v">
                <p:oleObj spid="_x0000_s6165" name="Equation" r:id="rId7" imgW="1498320" imgH="507960" progId="Equation.DSMT4">
                  <p:embed/>
                </p:oleObj>
              </mc:Choice>
              <mc:Fallback>
                <p:oleObj name="Equation" r:id="rId7" imgW="1498320" imgH="507960" progId="Equation.DSMT4">
                  <p:embed/>
                  <p:pic>
                    <p:nvPicPr>
                      <p:cNvPr id="0" name=""/>
                      <p:cNvPicPr/>
                      <p:nvPr/>
                    </p:nvPicPr>
                    <p:blipFill>
                      <a:blip r:embed="rId8"/>
                      <a:stretch>
                        <a:fillRect/>
                      </a:stretch>
                    </p:blipFill>
                    <p:spPr>
                      <a:xfrm>
                        <a:off x="1343063" y="2872448"/>
                        <a:ext cx="2148816" cy="728412"/>
                      </a:xfrm>
                      <a:prstGeom prst="rect">
                        <a:avLst/>
                      </a:prstGeom>
                    </p:spPr>
                  </p:pic>
                </p:oleObj>
              </mc:Fallback>
            </mc:AlternateContent>
          </a:graphicData>
        </a:graphic>
      </p:graphicFrame>
      <p:graphicFrame>
        <p:nvGraphicFramePr>
          <p:cNvPr id="7" name="Objekt 6">
            <a:extLst>
              <a:ext uri="{FF2B5EF4-FFF2-40B4-BE49-F238E27FC236}">
                <a16:creationId xmlns:a16="http://schemas.microsoft.com/office/drawing/2014/main" xmlns="" id="{4FC25822-345C-4743-9448-F9EE94DC8566}"/>
              </a:ext>
            </a:extLst>
          </p:cNvPr>
          <p:cNvGraphicFramePr>
            <a:graphicFrameLocks noChangeAspect="1"/>
          </p:cNvGraphicFramePr>
          <p:nvPr>
            <p:extLst>
              <p:ext uri="{D42A27DB-BD31-4B8C-83A1-F6EECF244321}">
                <p14:modId xmlns:p14="http://schemas.microsoft.com/office/powerpoint/2010/main" val="4211681115"/>
              </p:ext>
            </p:extLst>
          </p:nvPr>
        </p:nvGraphicFramePr>
        <p:xfrm>
          <a:off x="4153697" y="2822113"/>
          <a:ext cx="880864" cy="697351"/>
        </p:xfrm>
        <a:graphic>
          <a:graphicData uri="http://schemas.openxmlformats.org/presentationml/2006/ole">
            <mc:AlternateContent xmlns:mc="http://schemas.openxmlformats.org/markup-compatibility/2006">
              <mc:Choice xmlns:v="urn:schemas-microsoft-com:vml" Requires="v">
                <p:oleObj spid="_x0000_s6166" name="Equation" r:id="rId9" imgW="609480" imgH="482400" progId="Equation.DSMT4">
                  <p:embed/>
                </p:oleObj>
              </mc:Choice>
              <mc:Fallback>
                <p:oleObj name="Equation" r:id="rId9" imgW="609480" imgH="482400" progId="Equation.DSMT4">
                  <p:embed/>
                  <p:pic>
                    <p:nvPicPr>
                      <p:cNvPr id="0" name=""/>
                      <p:cNvPicPr/>
                      <p:nvPr/>
                    </p:nvPicPr>
                    <p:blipFill>
                      <a:blip r:embed="rId10"/>
                      <a:stretch>
                        <a:fillRect/>
                      </a:stretch>
                    </p:blipFill>
                    <p:spPr>
                      <a:xfrm>
                        <a:off x="4153697" y="2822113"/>
                        <a:ext cx="880864" cy="697351"/>
                      </a:xfrm>
                      <a:prstGeom prst="rect">
                        <a:avLst/>
                      </a:prstGeom>
                    </p:spPr>
                  </p:pic>
                </p:oleObj>
              </mc:Fallback>
            </mc:AlternateContent>
          </a:graphicData>
        </a:graphic>
      </p:graphicFrame>
      <p:pic>
        <p:nvPicPr>
          <p:cNvPr id="9" name="Obrázek 8">
            <a:extLst>
              <a:ext uri="{FF2B5EF4-FFF2-40B4-BE49-F238E27FC236}">
                <a16:creationId xmlns:a16="http://schemas.microsoft.com/office/drawing/2014/main" xmlns="" id="{4DDBB036-FCA8-4159-B94F-576D5FF77B7B}"/>
              </a:ext>
            </a:extLst>
          </p:cNvPr>
          <p:cNvPicPr>
            <a:picLocks noChangeAspect="1"/>
          </p:cNvPicPr>
          <p:nvPr/>
        </p:nvPicPr>
        <p:blipFill>
          <a:blip r:embed="rId11"/>
          <a:stretch>
            <a:fillRect/>
          </a:stretch>
        </p:blipFill>
        <p:spPr>
          <a:xfrm>
            <a:off x="1115616" y="4065661"/>
            <a:ext cx="7092280" cy="1476707"/>
          </a:xfrm>
          <a:prstGeom prst="rect">
            <a:avLst/>
          </a:prstGeom>
        </p:spPr>
      </p:pic>
      <p:sp>
        <p:nvSpPr>
          <p:cNvPr id="10" name="TextovéPole 9">
            <a:extLst>
              <a:ext uri="{FF2B5EF4-FFF2-40B4-BE49-F238E27FC236}">
                <a16:creationId xmlns:a16="http://schemas.microsoft.com/office/drawing/2014/main" xmlns="" id="{1CE6A925-0A54-450A-A8A9-883126727D5B}"/>
              </a:ext>
            </a:extLst>
          </p:cNvPr>
          <p:cNvSpPr txBox="1"/>
          <p:nvPr/>
        </p:nvSpPr>
        <p:spPr>
          <a:xfrm>
            <a:off x="1763688" y="5733256"/>
            <a:ext cx="1072730" cy="369332"/>
          </a:xfrm>
          <a:prstGeom prst="rect">
            <a:avLst/>
          </a:prstGeom>
          <a:noFill/>
        </p:spPr>
        <p:txBody>
          <a:bodyPr wrap="none" rtlCol="0">
            <a:spAutoFit/>
          </a:bodyPr>
          <a:lstStyle/>
          <a:p>
            <a:r>
              <a:rPr lang="en-GB" dirty="0" err="1"/>
              <a:t>lamin</a:t>
            </a:r>
            <a:r>
              <a:rPr lang="cs-CZ" dirty="0"/>
              <a:t>á</a:t>
            </a:r>
            <a:r>
              <a:rPr lang="en-GB" dirty="0" err="1"/>
              <a:t>rn</a:t>
            </a:r>
            <a:r>
              <a:rPr lang="cs-CZ" dirty="0"/>
              <a:t>í</a:t>
            </a:r>
          </a:p>
        </p:txBody>
      </p:sp>
      <p:sp>
        <p:nvSpPr>
          <p:cNvPr id="11" name="TextovéPole 10">
            <a:extLst>
              <a:ext uri="{FF2B5EF4-FFF2-40B4-BE49-F238E27FC236}">
                <a16:creationId xmlns:a16="http://schemas.microsoft.com/office/drawing/2014/main" xmlns="" id="{5F2FF4FF-3B37-4049-9956-633D0BE74DB8}"/>
              </a:ext>
            </a:extLst>
          </p:cNvPr>
          <p:cNvSpPr txBox="1"/>
          <p:nvPr/>
        </p:nvSpPr>
        <p:spPr>
          <a:xfrm>
            <a:off x="5940152" y="5719233"/>
            <a:ext cx="1246944" cy="369332"/>
          </a:xfrm>
          <a:prstGeom prst="rect">
            <a:avLst/>
          </a:prstGeom>
          <a:noFill/>
        </p:spPr>
        <p:txBody>
          <a:bodyPr wrap="none" rtlCol="0">
            <a:spAutoFit/>
          </a:bodyPr>
          <a:lstStyle/>
          <a:p>
            <a:r>
              <a:rPr lang="cs-CZ" dirty="0"/>
              <a:t>turbulentní</a:t>
            </a:r>
          </a:p>
        </p:txBody>
      </p:sp>
    </p:spTree>
    <p:extLst>
      <p:ext uri="{BB962C8B-B14F-4D97-AF65-F5344CB8AC3E}">
        <p14:creationId xmlns:p14="http://schemas.microsoft.com/office/powerpoint/2010/main" val="38175839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2879" y="3225"/>
            <a:ext cx="8229600" cy="1143000"/>
          </a:xfrm>
        </p:spPr>
        <p:txBody>
          <a:bodyPr>
            <a:normAutofit/>
          </a:bodyPr>
          <a:lstStyle/>
          <a:p>
            <a:r>
              <a:rPr lang="en-US" sz="3600" dirty="0"/>
              <a:t>Reynoldsovo </a:t>
            </a:r>
            <a:r>
              <a:rPr lang="en-US" sz="3600" dirty="0" err="1"/>
              <a:t>číslo</a:t>
            </a:r>
            <a:endParaRPr lang="en-US" sz="3600" dirty="0"/>
          </a:p>
        </p:txBody>
      </p:sp>
      <p:graphicFrame>
        <p:nvGraphicFramePr>
          <p:cNvPr id="4" name="Object 3"/>
          <p:cNvGraphicFramePr>
            <a:graphicFrameLocks noChangeAspect="1"/>
          </p:cNvGraphicFramePr>
          <p:nvPr>
            <p:extLst>
              <p:ext uri="{D42A27DB-BD31-4B8C-83A1-F6EECF244321}">
                <p14:modId xmlns:p14="http://schemas.microsoft.com/office/powerpoint/2010/main" val="1286501550"/>
              </p:ext>
            </p:extLst>
          </p:nvPr>
        </p:nvGraphicFramePr>
        <p:xfrm>
          <a:off x="1691481" y="1146225"/>
          <a:ext cx="3732212" cy="1535112"/>
        </p:xfrm>
        <a:graphic>
          <a:graphicData uri="http://schemas.openxmlformats.org/presentationml/2006/ole">
            <mc:AlternateContent xmlns:mc="http://schemas.openxmlformats.org/markup-compatibility/2006">
              <mc:Choice xmlns:v="urn:schemas-microsoft-com:vml" Requires="v">
                <p:oleObj spid="_x0000_s7182" name="Equation" r:id="rId4" imgW="2463480" imgH="1015920" progId="Equation.DSMT4">
                  <p:embed/>
                </p:oleObj>
              </mc:Choice>
              <mc:Fallback>
                <p:oleObj name="Equation" r:id="rId4" imgW="2463480" imgH="1015920" progId="Equation.DSMT4">
                  <p:embed/>
                  <p:pic>
                    <p:nvPicPr>
                      <p:cNvPr id="0" name="Object 2"/>
                      <p:cNvPicPr>
                        <a:picLocks noChangeAspect="1" noChangeArrowheads="1"/>
                      </p:cNvPicPr>
                      <p:nvPr/>
                    </p:nvPicPr>
                    <p:blipFill>
                      <a:blip r:embed="rId5"/>
                      <a:srcRect/>
                      <a:stretch>
                        <a:fillRect/>
                      </a:stretch>
                    </p:blipFill>
                    <p:spPr bwMode="auto">
                      <a:xfrm>
                        <a:off x="1691481" y="1146225"/>
                        <a:ext cx="3732212" cy="1535112"/>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60994551"/>
              </p:ext>
            </p:extLst>
          </p:nvPr>
        </p:nvGraphicFramePr>
        <p:xfrm>
          <a:off x="6060185" y="1888235"/>
          <a:ext cx="1259632" cy="793102"/>
        </p:xfrm>
        <a:graphic>
          <a:graphicData uri="http://schemas.openxmlformats.org/presentationml/2006/ole">
            <mc:AlternateContent xmlns:mc="http://schemas.openxmlformats.org/markup-compatibility/2006">
              <mc:Choice xmlns:v="urn:schemas-microsoft-com:vml" Requires="v">
                <p:oleObj spid="_x0000_s7183" name="Equation" r:id="rId6" imgW="774360" imgH="482400" progId="Equation.DSMT4">
                  <p:embed/>
                </p:oleObj>
              </mc:Choice>
              <mc:Fallback>
                <p:oleObj name="Equation" r:id="rId6" imgW="774360" imgH="482400" progId="Equation.DSMT4">
                  <p:embed/>
                  <p:pic>
                    <p:nvPicPr>
                      <p:cNvPr id="0" name="Object 1"/>
                      <p:cNvPicPr>
                        <a:picLocks noChangeAspect="1" noChangeArrowheads="1"/>
                      </p:cNvPicPr>
                      <p:nvPr/>
                    </p:nvPicPr>
                    <p:blipFill>
                      <a:blip r:embed="rId7"/>
                      <a:srcRect/>
                      <a:stretch>
                        <a:fillRect/>
                      </a:stretch>
                    </p:blipFill>
                    <p:spPr bwMode="auto">
                      <a:xfrm>
                        <a:off x="6060185" y="1888235"/>
                        <a:ext cx="1259632" cy="793102"/>
                      </a:xfrm>
                      <a:prstGeom prst="rect">
                        <a:avLst/>
                      </a:prstGeom>
                      <a:noFill/>
                      <a:ln w="12700">
                        <a:solidFill>
                          <a:schemeClr val="accent2"/>
                        </a:solidFill>
                      </a:ln>
                    </p:spPr>
                  </p:pic>
                </p:oleObj>
              </mc:Fallback>
            </mc:AlternateContent>
          </a:graphicData>
        </a:graphic>
      </p:graphicFrame>
      <p:pic>
        <p:nvPicPr>
          <p:cNvPr id="5127"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75656" y="2924944"/>
            <a:ext cx="6579686" cy="3627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01599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576" y="53752"/>
            <a:ext cx="8229600" cy="1143000"/>
          </a:xfrm>
        </p:spPr>
        <p:txBody>
          <a:bodyPr>
            <a:normAutofit/>
          </a:bodyPr>
          <a:lstStyle/>
          <a:p>
            <a:r>
              <a:rPr lang="cs-CZ" sz="3600" dirty="0"/>
              <a:t> Obtékání válce</a:t>
            </a:r>
            <a:endParaRPr lang="en-US" sz="3600" dirty="0"/>
          </a:p>
        </p:txBody>
      </p:sp>
      <p:pic>
        <p:nvPicPr>
          <p:cNvPr id="4" name="Picture 3"/>
          <p:cNvPicPr/>
          <p:nvPr/>
        </p:nvPicPr>
        <p:blipFill>
          <a:blip r:embed="rId3"/>
          <a:stretch>
            <a:fillRect/>
          </a:stretch>
        </p:blipFill>
        <p:spPr>
          <a:xfrm>
            <a:off x="1763688" y="1196752"/>
            <a:ext cx="5256584" cy="4968552"/>
          </a:xfrm>
          <a:prstGeom prst="rect">
            <a:avLst/>
          </a:prstGeom>
        </p:spPr>
      </p:pic>
    </p:spTree>
    <p:extLst>
      <p:ext uri="{BB962C8B-B14F-4D97-AF65-F5344CB8AC3E}">
        <p14:creationId xmlns:p14="http://schemas.microsoft.com/office/powerpoint/2010/main" val="5002859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dirty="0" err="1"/>
              <a:t>Problémy</a:t>
            </a:r>
            <a:r>
              <a:rPr lang="en-US" sz="4000" dirty="0"/>
              <a:t> pro 3.tisíciletí</a:t>
            </a:r>
            <a:r>
              <a:rPr lang="en-US" dirty="0"/>
              <a:t/>
            </a:r>
            <a:br>
              <a:rPr lang="en-US" dirty="0"/>
            </a:br>
            <a:endParaRPr lang="en-US" dirty="0"/>
          </a:p>
        </p:txBody>
      </p:sp>
      <p:sp>
        <p:nvSpPr>
          <p:cNvPr id="3" name="Content Placeholder 2"/>
          <p:cNvSpPr>
            <a:spLocks noGrp="1"/>
          </p:cNvSpPr>
          <p:nvPr>
            <p:ph idx="1"/>
          </p:nvPr>
        </p:nvSpPr>
        <p:spPr/>
        <p:txBody>
          <a:bodyPr>
            <a:normAutofit/>
          </a:bodyPr>
          <a:lstStyle/>
          <a:p>
            <a:pPr marL="0" indent="0">
              <a:buNone/>
            </a:pPr>
            <a:r>
              <a:rPr lang="cs-CZ" sz="2400" dirty="0"/>
              <a:t>     </a:t>
            </a:r>
            <a:r>
              <a:rPr lang="en-US" sz="2400" dirty="0"/>
              <a:t>(</a:t>
            </a:r>
            <a:r>
              <a:rPr lang="en-US" sz="2400" dirty="0" err="1"/>
              <a:t>Millenium</a:t>
            </a:r>
            <a:r>
              <a:rPr lang="en-US" sz="2400" dirty="0"/>
              <a:t> Prize Problems) </a:t>
            </a:r>
            <a:endParaRPr lang="cs-CZ" sz="2400" dirty="0"/>
          </a:p>
          <a:p>
            <a:pPr>
              <a:buFontTx/>
              <a:buChar char="-"/>
            </a:pPr>
            <a:r>
              <a:rPr lang="en-US" sz="2400" dirty="0" err="1"/>
              <a:t>označení</a:t>
            </a:r>
            <a:r>
              <a:rPr lang="en-US" sz="2400" dirty="0"/>
              <a:t> pro </a:t>
            </a:r>
            <a:r>
              <a:rPr lang="cs-CZ" sz="2400" dirty="0"/>
              <a:t>7</a:t>
            </a:r>
            <a:r>
              <a:rPr lang="en-US" sz="2400" dirty="0"/>
              <a:t> </a:t>
            </a:r>
            <a:r>
              <a:rPr lang="en-US" sz="2400" dirty="0" err="1"/>
              <a:t>matematických</a:t>
            </a:r>
            <a:r>
              <a:rPr lang="en-US" sz="2400" dirty="0"/>
              <a:t> </a:t>
            </a:r>
            <a:r>
              <a:rPr lang="en-US" sz="2400" dirty="0" err="1"/>
              <a:t>problémů</a:t>
            </a:r>
            <a:r>
              <a:rPr lang="en-US" sz="2400" dirty="0"/>
              <a:t>, </a:t>
            </a:r>
            <a:r>
              <a:rPr lang="en-US" sz="2400" dirty="0" err="1"/>
              <a:t>které</a:t>
            </a:r>
            <a:r>
              <a:rPr lang="en-US" sz="2400" dirty="0"/>
              <a:t> v </a:t>
            </a:r>
            <a:r>
              <a:rPr lang="en-US" sz="2400" dirty="0" err="1"/>
              <a:t>roce</a:t>
            </a:r>
            <a:r>
              <a:rPr lang="en-US" sz="2400" dirty="0"/>
              <a:t> 2000 </a:t>
            </a:r>
            <a:r>
              <a:rPr lang="en-US" sz="2400" dirty="0" err="1"/>
              <a:t>vyhlásil</a:t>
            </a:r>
            <a:r>
              <a:rPr lang="en-US" sz="2400" dirty="0"/>
              <a:t> </a:t>
            </a:r>
            <a:r>
              <a:rPr lang="en-US" sz="2400" dirty="0" err="1"/>
              <a:t>Clayův</a:t>
            </a:r>
            <a:r>
              <a:rPr lang="en-US" sz="2400" dirty="0"/>
              <a:t> </a:t>
            </a:r>
            <a:r>
              <a:rPr lang="en-US" sz="2400" dirty="0" err="1"/>
              <a:t>matematický</a:t>
            </a:r>
            <a:r>
              <a:rPr lang="en-US" sz="2400" dirty="0"/>
              <a:t> </a:t>
            </a:r>
            <a:r>
              <a:rPr lang="en-US" sz="2400" dirty="0" err="1"/>
              <a:t>institut</a:t>
            </a:r>
            <a:r>
              <a:rPr lang="en-US" sz="2400" dirty="0"/>
              <a:t> </a:t>
            </a:r>
            <a:r>
              <a:rPr lang="en-US" sz="2400" dirty="0" err="1"/>
              <a:t>jako</a:t>
            </a:r>
            <a:r>
              <a:rPr lang="en-US" sz="2400" dirty="0"/>
              <a:t> </a:t>
            </a:r>
            <a:r>
              <a:rPr lang="en-US" sz="2400" dirty="0" err="1"/>
              <a:t>nejdůležitější</a:t>
            </a:r>
            <a:r>
              <a:rPr lang="en-US" sz="2400" dirty="0"/>
              <a:t> </a:t>
            </a:r>
            <a:r>
              <a:rPr lang="en-US" sz="2400" dirty="0" err="1"/>
              <a:t>otevřené</a:t>
            </a:r>
            <a:r>
              <a:rPr lang="en-US" sz="2400" dirty="0"/>
              <a:t> </a:t>
            </a:r>
            <a:r>
              <a:rPr lang="en-US" sz="2400" dirty="0" err="1"/>
              <a:t>problémy</a:t>
            </a:r>
            <a:r>
              <a:rPr lang="en-US" sz="2400" dirty="0"/>
              <a:t> </a:t>
            </a:r>
            <a:r>
              <a:rPr lang="en-US" sz="2400" dirty="0" err="1"/>
              <a:t>soudobé</a:t>
            </a:r>
            <a:r>
              <a:rPr lang="en-US" sz="2400" dirty="0"/>
              <a:t> </a:t>
            </a:r>
            <a:r>
              <a:rPr lang="en-US" sz="2400" dirty="0" err="1"/>
              <a:t>matematiky</a:t>
            </a:r>
            <a:r>
              <a:rPr lang="en-US" sz="2400" dirty="0"/>
              <a:t>. </a:t>
            </a:r>
            <a:endParaRPr lang="cs-CZ" sz="2400" dirty="0"/>
          </a:p>
          <a:p>
            <a:pPr>
              <a:buFontTx/>
              <a:buChar char="-"/>
            </a:pPr>
            <a:r>
              <a:rPr lang="en-US" sz="2400" dirty="0" err="1"/>
              <a:t>Jsou</a:t>
            </a:r>
            <a:r>
              <a:rPr lang="en-US" sz="2400" dirty="0"/>
              <a:t>  </a:t>
            </a:r>
            <a:r>
              <a:rPr lang="en-US" sz="2400" dirty="0" err="1"/>
              <a:t>obdobou</a:t>
            </a:r>
            <a:r>
              <a:rPr lang="en-US" sz="2400" dirty="0"/>
              <a:t> </a:t>
            </a:r>
            <a:r>
              <a:rPr lang="en-US" sz="2400" dirty="0" err="1"/>
              <a:t>Hilbertových</a:t>
            </a:r>
            <a:r>
              <a:rPr lang="en-US" sz="2400" dirty="0"/>
              <a:t> </a:t>
            </a:r>
            <a:r>
              <a:rPr lang="en-US" sz="2400" dirty="0" err="1"/>
              <a:t>problémů</a:t>
            </a:r>
            <a:r>
              <a:rPr lang="en-US" sz="2400" dirty="0"/>
              <a:t> </a:t>
            </a:r>
            <a:r>
              <a:rPr lang="en-US" sz="2400" dirty="0" err="1"/>
              <a:t>ze</a:t>
            </a:r>
            <a:r>
              <a:rPr lang="en-US" sz="2400" dirty="0"/>
              <a:t> </a:t>
            </a:r>
            <a:r>
              <a:rPr lang="en-US" sz="2400" dirty="0" err="1"/>
              <a:t>začátku</a:t>
            </a:r>
            <a:r>
              <a:rPr lang="en-US" sz="2400" dirty="0"/>
              <a:t> </a:t>
            </a:r>
            <a:r>
              <a:rPr lang="en-US" sz="2400" dirty="0" err="1"/>
              <a:t>dvacátého</a:t>
            </a:r>
            <a:r>
              <a:rPr lang="en-US" sz="2400" dirty="0"/>
              <a:t> </a:t>
            </a:r>
            <a:r>
              <a:rPr lang="en-US" sz="2400" dirty="0" err="1"/>
              <a:t>století</a:t>
            </a:r>
            <a:r>
              <a:rPr lang="en-US" sz="2400" dirty="0"/>
              <a:t>. </a:t>
            </a:r>
            <a:endParaRPr lang="cs-CZ" sz="2400" dirty="0"/>
          </a:p>
          <a:p>
            <a:pPr>
              <a:buFontTx/>
              <a:buChar char="-"/>
            </a:pPr>
            <a:r>
              <a:rPr lang="en-US" sz="2400" dirty="0"/>
              <a:t>Na </a:t>
            </a:r>
            <a:r>
              <a:rPr lang="en-US" sz="2400" dirty="0" err="1"/>
              <a:t>vyřešení</a:t>
            </a:r>
            <a:r>
              <a:rPr lang="en-US" sz="2400" dirty="0"/>
              <a:t> </a:t>
            </a:r>
            <a:r>
              <a:rPr lang="en-US" sz="2400" dirty="0" err="1"/>
              <a:t>každého</a:t>
            </a:r>
            <a:r>
              <a:rPr lang="en-US" sz="2400" dirty="0"/>
              <a:t> z </a:t>
            </a:r>
            <a:r>
              <a:rPr lang="en-US" sz="2400" dirty="0" err="1"/>
              <a:t>nich</a:t>
            </a:r>
            <a:r>
              <a:rPr lang="en-US" sz="2400" dirty="0"/>
              <a:t> </a:t>
            </a:r>
            <a:r>
              <a:rPr lang="en-US" sz="2400" dirty="0" err="1"/>
              <a:t>vypsal</a:t>
            </a:r>
            <a:r>
              <a:rPr lang="en-US" sz="2400" dirty="0"/>
              <a:t> </a:t>
            </a:r>
            <a:r>
              <a:rPr lang="en-US" sz="2400" dirty="0" err="1"/>
              <a:t>institut</a:t>
            </a:r>
            <a:r>
              <a:rPr lang="en-US" sz="2400" dirty="0"/>
              <a:t> </a:t>
            </a:r>
            <a:r>
              <a:rPr lang="en-US" sz="2400" dirty="0" err="1"/>
              <a:t>odměnu</a:t>
            </a:r>
            <a:r>
              <a:rPr lang="en-US" sz="2400" dirty="0"/>
              <a:t> </a:t>
            </a:r>
            <a:r>
              <a:rPr lang="en-US" sz="2400" dirty="0" err="1"/>
              <a:t>jednoho</a:t>
            </a:r>
            <a:r>
              <a:rPr lang="en-US" sz="2400" dirty="0"/>
              <a:t> </a:t>
            </a:r>
            <a:r>
              <a:rPr lang="en-US" sz="2400" dirty="0" err="1"/>
              <a:t>milionu</a:t>
            </a:r>
            <a:r>
              <a:rPr lang="en-US" sz="2400" dirty="0"/>
              <a:t> </a:t>
            </a:r>
            <a:r>
              <a:rPr lang="en-US" sz="2400" dirty="0" err="1"/>
              <a:t>dolarů</a:t>
            </a:r>
            <a:r>
              <a:rPr lang="en-US" sz="2400" dirty="0"/>
              <a:t>. </a:t>
            </a:r>
            <a:endParaRPr lang="cs-CZ" sz="2400" dirty="0"/>
          </a:p>
          <a:p>
            <a:pPr>
              <a:buFontTx/>
              <a:buChar char="-"/>
            </a:pPr>
            <a:r>
              <a:rPr lang="en-US" sz="2400" dirty="0"/>
              <a:t>Do </a:t>
            </a:r>
            <a:r>
              <a:rPr lang="en-US" sz="2400" dirty="0" err="1"/>
              <a:t>této</a:t>
            </a:r>
            <a:r>
              <a:rPr lang="en-US" sz="2400" dirty="0"/>
              <a:t> </a:t>
            </a:r>
            <a:r>
              <a:rPr lang="en-US" sz="2400" dirty="0" err="1"/>
              <a:t>chvíle</a:t>
            </a:r>
            <a:r>
              <a:rPr lang="en-US" sz="2400" dirty="0"/>
              <a:t> </a:t>
            </a:r>
            <a:r>
              <a:rPr lang="en-US" sz="2400" dirty="0" err="1"/>
              <a:t>byla</a:t>
            </a:r>
            <a:r>
              <a:rPr lang="en-US" sz="2400" dirty="0"/>
              <a:t> </a:t>
            </a:r>
            <a:r>
              <a:rPr lang="en-US" sz="2400" dirty="0" err="1"/>
              <a:t>vyřešena</a:t>
            </a:r>
            <a:r>
              <a:rPr lang="en-US" sz="2400" dirty="0"/>
              <a:t> </a:t>
            </a:r>
            <a:r>
              <a:rPr lang="en-US" sz="2400" dirty="0" err="1"/>
              <a:t>pouze</a:t>
            </a:r>
            <a:r>
              <a:rPr lang="en-US" sz="2400" dirty="0"/>
              <a:t> </a:t>
            </a:r>
            <a:r>
              <a:rPr lang="en-US" sz="2400" dirty="0" err="1"/>
              <a:t>Poincarého</a:t>
            </a:r>
            <a:r>
              <a:rPr lang="en-US" sz="2400" dirty="0"/>
              <a:t> </a:t>
            </a:r>
            <a:r>
              <a:rPr lang="en-US" sz="2400" dirty="0" err="1"/>
              <a:t>domněnka</a:t>
            </a:r>
            <a:r>
              <a:rPr lang="en-US" sz="2400" dirty="0"/>
              <a:t>.</a:t>
            </a:r>
          </a:p>
          <a:p>
            <a:endParaRPr lang="en-US" dirty="0"/>
          </a:p>
        </p:txBody>
      </p:sp>
    </p:spTree>
    <p:extLst>
      <p:ext uri="{BB962C8B-B14F-4D97-AF65-F5344CB8AC3E}">
        <p14:creationId xmlns:p14="http://schemas.microsoft.com/office/powerpoint/2010/main" val="30122193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88639"/>
          </a:xfrm>
        </p:spPr>
        <p:txBody>
          <a:bodyPr>
            <a:normAutofit fontScale="90000"/>
          </a:bodyPr>
          <a:lstStyle/>
          <a:p>
            <a:r>
              <a:rPr lang="en-US" sz="3600" dirty="0" err="1"/>
              <a:t>Znění</a:t>
            </a:r>
            <a:r>
              <a:rPr lang="en-US" sz="3600" dirty="0"/>
              <a:t> </a:t>
            </a:r>
            <a:r>
              <a:rPr lang="en-US" sz="3600" dirty="0" err="1"/>
              <a:t>úloh</a:t>
            </a:r>
            <a:r>
              <a:rPr lang="en-US" dirty="0"/>
              <a:t/>
            </a:r>
            <a:br>
              <a:rPr lang="en-US" dirty="0"/>
            </a:br>
            <a:endParaRPr lang="en-US" dirty="0"/>
          </a:p>
        </p:txBody>
      </p:sp>
      <p:sp>
        <p:nvSpPr>
          <p:cNvPr id="3" name="Content Placeholder 2"/>
          <p:cNvSpPr>
            <a:spLocks noGrp="1"/>
          </p:cNvSpPr>
          <p:nvPr>
            <p:ph idx="1"/>
          </p:nvPr>
        </p:nvSpPr>
        <p:spPr>
          <a:xfrm>
            <a:off x="683568" y="1268760"/>
            <a:ext cx="8229600" cy="4525963"/>
          </a:xfrm>
        </p:spPr>
        <p:txBody>
          <a:bodyPr>
            <a:normAutofit/>
          </a:bodyPr>
          <a:lstStyle/>
          <a:p>
            <a:pPr marL="0" indent="0">
              <a:buNone/>
            </a:pPr>
            <a:r>
              <a:rPr lang="en-US" sz="2000" dirty="0"/>
              <a:t>1</a:t>
            </a:r>
            <a:r>
              <a:rPr lang="cs-CZ" sz="2000" dirty="0"/>
              <a:t> </a:t>
            </a:r>
            <a:r>
              <a:rPr lang="en-US" sz="2000" dirty="0" err="1"/>
              <a:t>Problém</a:t>
            </a:r>
            <a:r>
              <a:rPr lang="en-US" sz="2000" dirty="0"/>
              <a:t> P versus NP</a:t>
            </a:r>
          </a:p>
          <a:p>
            <a:pPr marL="0" indent="0">
              <a:buNone/>
            </a:pPr>
            <a:r>
              <a:rPr lang="en-US" sz="2000" dirty="0"/>
              <a:t>2</a:t>
            </a:r>
            <a:r>
              <a:rPr lang="cs-CZ" sz="2000" dirty="0"/>
              <a:t> </a:t>
            </a:r>
            <a:r>
              <a:rPr lang="en-US" sz="2000" dirty="0" err="1"/>
              <a:t>Hodgeova</a:t>
            </a:r>
            <a:r>
              <a:rPr lang="en-US" sz="2000" dirty="0"/>
              <a:t> </a:t>
            </a:r>
            <a:r>
              <a:rPr lang="en-US" sz="2000" dirty="0" err="1"/>
              <a:t>domněnka</a:t>
            </a:r>
            <a:endParaRPr lang="en-US" sz="2000" dirty="0"/>
          </a:p>
          <a:p>
            <a:pPr marL="0" indent="0">
              <a:buNone/>
            </a:pPr>
            <a:r>
              <a:rPr lang="en-US" sz="2000" dirty="0"/>
              <a:t>3</a:t>
            </a:r>
            <a:r>
              <a:rPr lang="cs-CZ" sz="2000" dirty="0"/>
              <a:t> </a:t>
            </a:r>
            <a:r>
              <a:rPr lang="en-US" sz="2000" dirty="0" err="1"/>
              <a:t>Poincarého</a:t>
            </a:r>
            <a:r>
              <a:rPr lang="en-US" sz="2000" dirty="0"/>
              <a:t> </a:t>
            </a:r>
            <a:r>
              <a:rPr lang="en-US" sz="2000" dirty="0" err="1"/>
              <a:t>domněnka</a:t>
            </a:r>
            <a:r>
              <a:rPr lang="cs-CZ" sz="2000" dirty="0"/>
              <a:t> </a:t>
            </a:r>
            <a:endParaRPr lang="en-US" sz="2000" dirty="0"/>
          </a:p>
          <a:p>
            <a:pPr marL="0" indent="0">
              <a:buNone/>
            </a:pPr>
            <a:r>
              <a:rPr lang="en-US" sz="2000" dirty="0"/>
              <a:t>4</a:t>
            </a:r>
            <a:r>
              <a:rPr lang="cs-CZ" sz="2000" dirty="0"/>
              <a:t> </a:t>
            </a:r>
            <a:r>
              <a:rPr lang="en-US" sz="2000" dirty="0" err="1"/>
              <a:t>Riemannova</a:t>
            </a:r>
            <a:r>
              <a:rPr lang="en-US" sz="2000" dirty="0"/>
              <a:t> </a:t>
            </a:r>
            <a:r>
              <a:rPr lang="en-US" sz="2000" dirty="0" err="1"/>
              <a:t>hypotéza</a:t>
            </a:r>
            <a:endParaRPr lang="en-US" sz="2000" dirty="0"/>
          </a:p>
          <a:p>
            <a:pPr marL="0" indent="0">
              <a:buNone/>
            </a:pPr>
            <a:r>
              <a:rPr lang="en-US" sz="2000" dirty="0"/>
              <a:t>5</a:t>
            </a:r>
            <a:r>
              <a:rPr lang="cs-CZ" sz="2000" dirty="0"/>
              <a:t> </a:t>
            </a:r>
            <a:r>
              <a:rPr lang="en-US" sz="2000" dirty="0" err="1"/>
              <a:t>Yangova-Millsova</a:t>
            </a:r>
            <a:r>
              <a:rPr lang="en-US" sz="2000" dirty="0"/>
              <a:t> </a:t>
            </a:r>
            <a:r>
              <a:rPr lang="en-US" sz="2000" dirty="0" err="1"/>
              <a:t>teorie</a:t>
            </a:r>
            <a:r>
              <a:rPr lang="en-US" sz="2000" dirty="0"/>
              <a:t> a </a:t>
            </a:r>
            <a:r>
              <a:rPr lang="en-US" sz="2000" dirty="0" err="1"/>
              <a:t>hypotéza</a:t>
            </a:r>
            <a:r>
              <a:rPr lang="en-US" sz="2000" dirty="0"/>
              <a:t> </a:t>
            </a:r>
            <a:r>
              <a:rPr lang="en-US" sz="2000" dirty="0" err="1"/>
              <a:t>hmotnostních</a:t>
            </a:r>
            <a:r>
              <a:rPr lang="en-US" sz="2000" dirty="0"/>
              <a:t> </a:t>
            </a:r>
            <a:r>
              <a:rPr lang="en-US" sz="2000" dirty="0" err="1"/>
              <a:t>rozdílů</a:t>
            </a:r>
            <a:endParaRPr lang="cs-CZ" sz="2000" dirty="0"/>
          </a:p>
          <a:p>
            <a:pPr marL="0" indent="0">
              <a:buNone/>
            </a:pPr>
            <a:endParaRPr lang="en-US" sz="2000" dirty="0"/>
          </a:p>
          <a:p>
            <a:pPr marL="0" indent="0">
              <a:buNone/>
            </a:pPr>
            <a:r>
              <a:rPr lang="en-US" sz="2000" b="1" dirty="0"/>
              <a:t>6</a:t>
            </a:r>
            <a:r>
              <a:rPr lang="cs-CZ" sz="2000" b="1" dirty="0"/>
              <a:t> </a:t>
            </a:r>
            <a:r>
              <a:rPr lang="en-US" sz="2000" b="1" dirty="0" err="1"/>
              <a:t>Navierovy-Stokesovy</a:t>
            </a:r>
            <a:r>
              <a:rPr lang="en-US" sz="2000" b="1" dirty="0"/>
              <a:t> </a:t>
            </a:r>
            <a:r>
              <a:rPr lang="en-US" sz="2000" b="1" dirty="0" err="1"/>
              <a:t>rovnice</a:t>
            </a:r>
            <a:endParaRPr lang="en-US" sz="2000" b="1" dirty="0"/>
          </a:p>
          <a:p>
            <a:pPr marL="0" indent="0">
              <a:buNone/>
            </a:pPr>
            <a:r>
              <a:rPr lang="cs-CZ" sz="1600" dirty="0"/>
              <a:t>(</a:t>
            </a:r>
            <a:r>
              <a:rPr lang="cs-CZ" sz="1600" dirty="0" err="1"/>
              <a:t>Navierovy-Stokesovy</a:t>
            </a:r>
            <a:r>
              <a:rPr lang="cs-CZ" sz="1600" dirty="0"/>
              <a:t> rovnice jsou parciální diferenciální rovnice, které popisují proudění kapalin a plynů. Byly formulovány již v 19. století, dosud však není jasné, zda pro dané počáteční podmínky existuje jejich řešení. Úspěšné vyřešení tohoto problému by například přispělo k porozumění turbulencím. )</a:t>
            </a:r>
          </a:p>
          <a:p>
            <a:pPr marL="0" indent="0">
              <a:buNone/>
            </a:pPr>
            <a:endParaRPr lang="en-US" sz="2800" dirty="0"/>
          </a:p>
          <a:p>
            <a:pPr marL="0" indent="0">
              <a:buNone/>
            </a:pPr>
            <a:r>
              <a:rPr lang="en-US" sz="2000" dirty="0"/>
              <a:t>7</a:t>
            </a:r>
            <a:r>
              <a:rPr lang="cs-CZ" sz="2000" dirty="0"/>
              <a:t> </a:t>
            </a:r>
            <a:r>
              <a:rPr lang="en-US" sz="2000" dirty="0" err="1"/>
              <a:t>Birchova</a:t>
            </a:r>
            <a:r>
              <a:rPr lang="en-US" sz="2000" dirty="0"/>
              <a:t> a </a:t>
            </a:r>
            <a:r>
              <a:rPr lang="en-US" sz="2000" dirty="0" err="1"/>
              <a:t>Swinnertonova-Dyerova</a:t>
            </a:r>
            <a:r>
              <a:rPr lang="en-US" sz="2000" dirty="0"/>
              <a:t> </a:t>
            </a:r>
            <a:r>
              <a:rPr lang="en-US" sz="2000" dirty="0" err="1"/>
              <a:t>domněnka</a:t>
            </a:r>
            <a:endParaRPr lang="en-US" sz="2000" dirty="0"/>
          </a:p>
          <a:p>
            <a:endParaRPr lang="en-US" dirty="0"/>
          </a:p>
        </p:txBody>
      </p:sp>
      <p:sp>
        <p:nvSpPr>
          <p:cNvPr id="4" name="Volný tvar: obrazec 3">
            <a:extLst>
              <a:ext uri="{FF2B5EF4-FFF2-40B4-BE49-F238E27FC236}">
                <a16:creationId xmlns:a16="http://schemas.microsoft.com/office/drawing/2014/main" xmlns="" id="{78BE9096-E4EB-4D2D-94CC-EDE3FC3741A6}"/>
              </a:ext>
            </a:extLst>
          </p:cNvPr>
          <p:cNvSpPr/>
          <p:nvPr/>
        </p:nvSpPr>
        <p:spPr>
          <a:xfrm>
            <a:off x="3401568" y="2157984"/>
            <a:ext cx="274925" cy="164592"/>
          </a:xfrm>
          <a:custGeom>
            <a:avLst/>
            <a:gdLst>
              <a:gd name="connsiteX0" fmla="*/ 0 w 274925"/>
              <a:gd name="connsiteY0" fmla="*/ 128016 h 164592"/>
              <a:gd name="connsiteX1" fmla="*/ 45720 w 274925"/>
              <a:gd name="connsiteY1" fmla="*/ 137160 h 164592"/>
              <a:gd name="connsiteX2" fmla="*/ 82296 w 274925"/>
              <a:gd name="connsiteY2" fmla="*/ 155448 h 164592"/>
              <a:gd name="connsiteX3" fmla="*/ 109728 w 274925"/>
              <a:gd name="connsiteY3" fmla="*/ 164592 h 164592"/>
              <a:gd name="connsiteX4" fmla="*/ 210312 w 274925"/>
              <a:gd name="connsiteY4" fmla="*/ 109728 h 164592"/>
              <a:gd name="connsiteX5" fmla="*/ 228600 w 274925"/>
              <a:gd name="connsiteY5" fmla="*/ 64008 h 164592"/>
              <a:gd name="connsiteX6" fmla="*/ 274320 w 274925"/>
              <a:gd name="connsiteY6" fmla="*/ 9144 h 164592"/>
              <a:gd name="connsiteX7" fmla="*/ 274320 w 274925"/>
              <a:gd name="connsiteY7" fmla="*/ 0 h 164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4925" h="164592">
                <a:moveTo>
                  <a:pt x="0" y="128016"/>
                </a:moveTo>
                <a:cubicBezTo>
                  <a:pt x="15240" y="131064"/>
                  <a:pt x="30976" y="132245"/>
                  <a:pt x="45720" y="137160"/>
                </a:cubicBezTo>
                <a:cubicBezTo>
                  <a:pt x="58652" y="141471"/>
                  <a:pt x="69767" y="150078"/>
                  <a:pt x="82296" y="155448"/>
                </a:cubicBezTo>
                <a:cubicBezTo>
                  <a:pt x="91155" y="159245"/>
                  <a:pt x="100584" y="161544"/>
                  <a:pt x="109728" y="164592"/>
                </a:cubicBezTo>
                <a:cubicBezTo>
                  <a:pt x="149766" y="149578"/>
                  <a:pt x="186921" y="147154"/>
                  <a:pt x="210312" y="109728"/>
                </a:cubicBezTo>
                <a:cubicBezTo>
                  <a:pt x="219011" y="95809"/>
                  <a:pt x="219901" y="77927"/>
                  <a:pt x="228600" y="64008"/>
                </a:cubicBezTo>
                <a:cubicBezTo>
                  <a:pt x="279157" y="-16884"/>
                  <a:pt x="235810" y="86164"/>
                  <a:pt x="274320" y="9144"/>
                </a:cubicBezTo>
                <a:cubicBezTo>
                  <a:pt x="275683" y="6418"/>
                  <a:pt x="274320" y="3048"/>
                  <a:pt x="274320"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28298060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cs-CZ" sz="3200" dirty="0"/>
              <a:t>Perspektivy fyziky podle Feynmana</a:t>
            </a:r>
            <a:r>
              <a:rPr lang="en-US" sz="3200" dirty="0"/>
              <a:t/>
            </a:r>
            <a:br>
              <a:rPr lang="en-US" sz="3200" dirty="0"/>
            </a:br>
            <a:endParaRPr lang="en-US" sz="3200" dirty="0"/>
          </a:p>
        </p:txBody>
      </p:sp>
      <p:sp>
        <p:nvSpPr>
          <p:cNvPr id="5" name="TextovéPole 4">
            <a:extLst>
              <a:ext uri="{FF2B5EF4-FFF2-40B4-BE49-F238E27FC236}">
                <a16:creationId xmlns:a16="http://schemas.microsoft.com/office/drawing/2014/main" xmlns="" id="{FB05668D-8E8D-4BB4-803B-1138519F8A0E}"/>
              </a:ext>
            </a:extLst>
          </p:cNvPr>
          <p:cNvSpPr txBox="1"/>
          <p:nvPr/>
        </p:nvSpPr>
        <p:spPr>
          <a:xfrm>
            <a:off x="411488" y="1052736"/>
            <a:ext cx="8424936" cy="4524315"/>
          </a:xfrm>
          <a:prstGeom prst="rect">
            <a:avLst/>
          </a:prstGeom>
          <a:noFill/>
        </p:spPr>
        <p:txBody>
          <a:bodyPr wrap="square">
            <a:spAutoFit/>
          </a:bodyPr>
          <a:lstStyle/>
          <a:p>
            <a:r>
              <a:rPr lang="cs-CZ" dirty="0"/>
              <a:t>Hlavní poučení, které je třeba si z toho všeho zapamatovat, je skutečnost, že v jednoduché soustavě rovnic se skrývá obrovské množství různých možností proudění.</a:t>
            </a:r>
          </a:p>
          <a:p>
            <a:endParaRPr lang="cs-CZ" dirty="0"/>
          </a:p>
          <a:p>
            <a:r>
              <a:rPr lang="cs-CZ" dirty="0"/>
              <a:t>Viděli jsme, jak se jevy v celé jejich složitostí snadno a překvapivě vynoří z jednoduchých rovnic, které je popisují. </a:t>
            </a:r>
          </a:p>
          <a:p>
            <a:r>
              <a:rPr lang="cs-CZ" dirty="0"/>
              <a:t>Člověk si neuvědomuje možnosti jednoduchých rovnic a často dochází k závěru, že k vysvětlení složitosti okolního světa je třeba něco přinejmenším božského, ne pouhé rovnice.</a:t>
            </a:r>
          </a:p>
          <a:p>
            <a:endParaRPr lang="cs-CZ" dirty="0"/>
          </a:p>
          <a:p>
            <a:r>
              <a:rPr lang="cs-CZ" dirty="0"/>
              <a:t>Nová epocha probuzení lidského umu možná přinese metody, jak porozumět kvalitativnímu obsahu rovnic. Dnes to ještě neumíme. Nevidíme, že rovnice proudění vody obsahují jevy, jako spirálovitá struktura turbulence, kterou pozorujeme mezi rotujícími válci. Dnes nedokážeme usoudit, zda </a:t>
            </a:r>
            <a:r>
              <a:rPr lang="cs-CZ" dirty="0" err="1"/>
              <a:t>Schrödingerova</a:t>
            </a:r>
            <a:r>
              <a:rPr lang="cs-CZ" dirty="0"/>
              <a:t> rovnice obsahuje i žáby, i hudební skladatele, i morálku, nebo je neobsahuje. Také nedokážeme rozhodnout, zda kromě ní je třeba ještě něco navíc, něco jako Bůh. A proto na to může mít každý svůj vlastní názor.</a:t>
            </a:r>
          </a:p>
        </p:txBody>
      </p:sp>
      <p:sp>
        <p:nvSpPr>
          <p:cNvPr id="7" name="TextovéPole 6">
            <a:extLst>
              <a:ext uri="{FF2B5EF4-FFF2-40B4-BE49-F238E27FC236}">
                <a16:creationId xmlns:a16="http://schemas.microsoft.com/office/drawing/2014/main" xmlns="" id="{9AF60BA0-DB9C-4AFC-88E5-1CFB32701B62}"/>
              </a:ext>
            </a:extLst>
          </p:cNvPr>
          <p:cNvSpPr txBox="1"/>
          <p:nvPr/>
        </p:nvSpPr>
        <p:spPr>
          <a:xfrm>
            <a:off x="3995936" y="5949280"/>
            <a:ext cx="4572000" cy="369332"/>
          </a:xfrm>
          <a:prstGeom prst="rect">
            <a:avLst/>
          </a:prstGeom>
          <a:noFill/>
        </p:spPr>
        <p:txBody>
          <a:bodyPr wrap="square">
            <a:spAutoFit/>
          </a:bodyPr>
          <a:lstStyle/>
          <a:p>
            <a:r>
              <a:rPr lang="cs-CZ" dirty="0">
                <a:hlinkClick r:id="rId3"/>
              </a:rPr>
              <a:t>https://www.feynmanlectures.caltech.edu/</a:t>
            </a:r>
            <a:endParaRPr lang="cs-CZ" dirty="0"/>
          </a:p>
        </p:txBody>
      </p:sp>
    </p:spTree>
    <p:extLst>
      <p:ext uri="{BB962C8B-B14F-4D97-AF65-F5344CB8AC3E}">
        <p14:creationId xmlns:p14="http://schemas.microsoft.com/office/powerpoint/2010/main" val="13366945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xmlns="" id="{3059EA80-4558-4F7F-9314-AA24F54475FD}"/>
              </a:ext>
            </a:extLst>
          </p:cNvPr>
          <p:cNvSpPr>
            <a:spLocks noGrp="1"/>
          </p:cNvSpPr>
          <p:nvPr>
            <p:ph type="title"/>
          </p:nvPr>
        </p:nvSpPr>
        <p:spPr>
          <a:xfrm>
            <a:off x="20568" y="-308845"/>
            <a:ext cx="8229600" cy="1143000"/>
          </a:xfrm>
        </p:spPr>
        <p:txBody>
          <a:bodyPr>
            <a:normAutofit/>
          </a:bodyPr>
          <a:lstStyle/>
          <a:p>
            <a:r>
              <a:rPr lang="cs-CZ" sz="3200" dirty="0"/>
              <a:t>Galerie osobností a aplikace</a:t>
            </a:r>
          </a:p>
        </p:txBody>
      </p:sp>
      <p:pic>
        <p:nvPicPr>
          <p:cNvPr id="5" name="Obrázek 4">
            <a:extLst>
              <a:ext uri="{FF2B5EF4-FFF2-40B4-BE49-F238E27FC236}">
                <a16:creationId xmlns:a16="http://schemas.microsoft.com/office/drawing/2014/main" xmlns="" id="{B68F05AE-2745-4D59-A03B-EDC13225AF56}"/>
              </a:ext>
            </a:extLst>
          </p:cNvPr>
          <p:cNvPicPr>
            <a:picLocks noChangeAspect="1"/>
          </p:cNvPicPr>
          <p:nvPr/>
        </p:nvPicPr>
        <p:blipFill>
          <a:blip r:embed="rId3"/>
          <a:stretch>
            <a:fillRect/>
          </a:stretch>
        </p:blipFill>
        <p:spPr>
          <a:xfrm>
            <a:off x="308600" y="692696"/>
            <a:ext cx="1572675" cy="1964096"/>
          </a:xfrm>
          <a:prstGeom prst="rect">
            <a:avLst/>
          </a:prstGeom>
        </p:spPr>
      </p:pic>
      <p:pic>
        <p:nvPicPr>
          <p:cNvPr id="8" name="Obrázek 7">
            <a:extLst>
              <a:ext uri="{FF2B5EF4-FFF2-40B4-BE49-F238E27FC236}">
                <a16:creationId xmlns:a16="http://schemas.microsoft.com/office/drawing/2014/main" xmlns="" id="{F2A9749F-65D9-489B-BFF5-0156F045AFD0}"/>
              </a:ext>
            </a:extLst>
          </p:cNvPr>
          <p:cNvPicPr>
            <a:picLocks noChangeAspect="1"/>
          </p:cNvPicPr>
          <p:nvPr/>
        </p:nvPicPr>
        <p:blipFill>
          <a:blip r:embed="rId4"/>
          <a:stretch>
            <a:fillRect/>
          </a:stretch>
        </p:blipFill>
        <p:spPr>
          <a:xfrm>
            <a:off x="6521803" y="692696"/>
            <a:ext cx="2301352" cy="1917793"/>
          </a:xfrm>
          <a:prstGeom prst="rect">
            <a:avLst/>
          </a:prstGeom>
        </p:spPr>
      </p:pic>
      <p:pic>
        <p:nvPicPr>
          <p:cNvPr id="9" name="Obrázek 8">
            <a:extLst>
              <a:ext uri="{FF2B5EF4-FFF2-40B4-BE49-F238E27FC236}">
                <a16:creationId xmlns:a16="http://schemas.microsoft.com/office/drawing/2014/main" xmlns="" id="{B80532A5-5C20-4BBB-A176-99D24047722A}"/>
              </a:ext>
            </a:extLst>
          </p:cNvPr>
          <p:cNvPicPr>
            <a:picLocks noChangeAspect="1"/>
          </p:cNvPicPr>
          <p:nvPr/>
        </p:nvPicPr>
        <p:blipFill>
          <a:blip r:embed="rId5"/>
          <a:stretch>
            <a:fillRect/>
          </a:stretch>
        </p:blipFill>
        <p:spPr>
          <a:xfrm>
            <a:off x="4355851" y="692696"/>
            <a:ext cx="1877920" cy="1877920"/>
          </a:xfrm>
          <a:prstGeom prst="rect">
            <a:avLst/>
          </a:prstGeom>
        </p:spPr>
      </p:pic>
      <p:pic>
        <p:nvPicPr>
          <p:cNvPr id="10" name="Obrázek 9">
            <a:extLst>
              <a:ext uri="{FF2B5EF4-FFF2-40B4-BE49-F238E27FC236}">
                <a16:creationId xmlns:a16="http://schemas.microsoft.com/office/drawing/2014/main" xmlns="" id="{D51CF4CC-D98B-4408-8D9D-12A05977C090}"/>
              </a:ext>
            </a:extLst>
          </p:cNvPr>
          <p:cNvPicPr>
            <a:picLocks noChangeAspect="1"/>
          </p:cNvPicPr>
          <p:nvPr/>
        </p:nvPicPr>
        <p:blipFill>
          <a:blip r:embed="rId6"/>
          <a:stretch>
            <a:fillRect/>
          </a:stretch>
        </p:blipFill>
        <p:spPr>
          <a:xfrm>
            <a:off x="296781" y="3777271"/>
            <a:ext cx="1682621" cy="2019145"/>
          </a:xfrm>
          <a:prstGeom prst="rect">
            <a:avLst/>
          </a:prstGeom>
        </p:spPr>
      </p:pic>
      <p:pic>
        <p:nvPicPr>
          <p:cNvPr id="11" name="Obrázek 10">
            <a:extLst>
              <a:ext uri="{FF2B5EF4-FFF2-40B4-BE49-F238E27FC236}">
                <a16:creationId xmlns:a16="http://schemas.microsoft.com/office/drawing/2014/main" xmlns="" id="{4ED0F56A-6106-4989-B00E-7F20C0F778D1}"/>
              </a:ext>
            </a:extLst>
          </p:cNvPr>
          <p:cNvPicPr>
            <a:picLocks noChangeAspect="1"/>
          </p:cNvPicPr>
          <p:nvPr/>
        </p:nvPicPr>
        <p:blipFill>
          <a:blip r:embed="rId7"/>
          <a:stretch>
            <a:fillRect/>
          </a:stretch>
        </p:blipFill>
        <p:spPr>
          <a:xfrm>
            <a:off x="2311661" y="3471071"/>
            <a:ext cx="1727069" cy="2519823"/>
          </a:xfrm>
          <a:prstGeom prst="rect">
            <a:avLst/>
          </a:prstGeom>
        </p:spPr>
      </p:pic>
      <p:sp>
        <p:nvSpPr>
          <p:cNvPr id="13" name="TextovéPole 12">
            <a:extLst>
              <a:ext uri="{FF2B5EF4-FFF2-40B4-BE49-F238E27FC236}">
                <a16:creationId xmlns:a16="http://schemas.microsoft.com/office/drawing/2014/main" xmlns="" id="{DE1A622F-E4C2-460C-A9B5-256D1942AC54}"/>
              </a:ext>
            </a:extLst>
          </p:cNvPr>
          <p:cNvSpPr txBox="1"/>
          <p:nvPr/>
        </p:nvSpPr>
        <p:spPr>
          <a:xfrm>
            <a:off x="2237883" y="6115986"/>
            <a:ext cx="2141984" cy="369332"/>
          </a:xfrm>
          <a:prstGeom prst="rect">
            <a:avLst/>
          </a:prstGeom>
          <a:noFill/>
        </p:spPr>
        <p:txBody>
          <a:bodyPr wrap="square">
            <a:spAutoFit/>
          </a:bodyPr>
          <a:lstStyle/>
          <a:p>
            <a:r>
              <a:rPr lang="cs-CZ" dirty="0"/>
              <a:t>Jean </a:t>
            </a:r>
            <a:r>
              <a:rPr lang="cs-CZ" dirty="0" err="1"/>
              <a:t>L.M.Poiseuille</a:t>
            </a:r>
            <a:endParaRPr lang="cs-CZ" dirty="0"/>
          </a:p>
        </p:txBody>
      </p:sp>
      <p:pic>
        <p:nvPicPr>
          <p:cNvPr id="14" name="Obrázek 13">
            <a:extLst>
              <a:ext uri="{FF2B5EF4-FFF2-40B4-BE49-F238E27FC236}">
                <a16:creationId xmlns:a16="http://schemas.microsoft.com/office/drawing/2014/main" xmlns="" id="{743FD1D9-1684-43F0-B470-A72D78D4EF2D}"/>
              </a:ext>
            </a:extLst>
          </p:cNvPr>
          <p:cNvPicPr>
            <a:picLocks noChangeAspect="1"/>
          </p:cNvPicPr>
          <p:nvPr/>
        </p:nvPicPr>
        <p:blipFill>
          <a:blip r:embed="rId8"/>
          <a:stretch>
            <a:fillRect/>
          </a:stretch>
        </p:blipFill>
        <p:spPr>
          <a:xfrm>
            <a:off x="4464350" y="3466479"/>
            <a:ext cx="1854401" cy="2434496"/>
          </a:xfrm>
          <a:prstGeom prst="rect">
            <a:avLst/>
          </a:prstGeom>
        </p:spPr>
      </p:pic>
      <p:sp>
        <p:nvSpPr>
          <p:cNvPr id="16" name="TextovéPole 15">
            <a:extLst>
              <a:ext uri="{FF2B5EF4-FFF2-40B4-BE49-F238E27FC236}">
                <a16:creationId xmlns:a16="http://schemas.microsoft.com/office/drawing/2014/main" xmlns="" id="{37306017-B93B-45DB-A84E-ED7A8ABC78D5}"/>
              </a:ext>
            </a:extLst>
          </p:cNvPr>
          <p:cNvSpPr txBox="1"/>
          <p:nvPr/>
        </p:nvSpPr>
        <p:spPr>
          <a:xfrm>
            <a:off x="4561279" y="6114144"/>
            <a:ext cx="2213992" cy="369332"/>
          </a:xfrm>
          <a:prstGeom prst="rect">
            <a:avLst/>
          </a:prstGeom>
          <a:noFill/>
        </p:spPr>
        <p:txBody>
          <a:bodyPr wrap="square">
            <a:spAutoFit/>
          </a:bodyPr>
          <a:lstStyle/>
          <a:p>
            <a:r>
              <a:rPr lang="cs-CZ" dirty="0" err="1"/>
              <a:t>Osborne</a:t>
            </a:r>
            <a:r>
              <a:rPr lang="cs-CZ" dirty="0"/>
              <a:t> </a:t>
            </a:r>
            <a:r>
              <a:rPr lang="cs-CZ" dirty="0" err="1"/>
              <a:t>Reynolds</a:t>
            </a:r>
            <a:endParaRPr lang="cs-CZ" dirty="0"/>
          </a:p>
        </p:txBody>
      </p:sp>
      <p:sp>
        <p:nvSpPr>
          <p:cNvPr id="17" name="TextovéPole 16">
            <a:extLst>
              <a:ext uri="{FF2B5EF4-FFF2-40B4-BE49-F238E27FC236}">
                <a16:creationId xmlns:a16="http://schemas.microsoft.com/office/drawing/2014/main" xmlns="" id="{E57C2183-8904-4941-8AC5-393E0056E0E0}"/>
              </a:ext>
            </a:extLst>
          </p:cNvPr>
          <p:cNvSpPr txBox="1"/>
          <p:nvPr/>
        </p:nvSpPr>
        <p:spPr>
          <a:xfrm>
            <a:off x="394906" y="2770980"/>
            <a:ext cx="1486369" cy="369332"/>
          </a:xfrm>
          <a:prstGeom prst="rect">
            <a:avLst/>
          </a:prstGeom>
          <a:noFill/>
        </p:spPr>
        <p:txBody>
          <a:bodyPr wrap="none" rtlCol="0">
            <a:spAutoFit/>
          </a:bodyPr>
          <a:lstStyle/>
          <a:p>
            <a:r>
              <a:rPr lang="cs-CZ" dirty="0"/>
              <a:t>Leonard Euler</a:t>
            </a:r>
          </a:p>
        </p:txBody>
      </p:sp>
      <p:sp>
        <p:nvSpPr>
          <p:cNvPr id="18" name="TextovéPole 17">
            <a:extLst>
              <a:ext uri="{FF2B5EF4-FFF2-40B4-BE49-F238E27FC236}">
                <a16:creationId xmlns:a16="http://schemas.microsoft.com/office/drawing/2014/main" xmlns="" id="{3A70E6A5-2290-44B7-89AF-5763F6588861}"/>
              </a:ext>
            </a:extLst>
          </p:cNvPr>
          <p:cNvSpPr txBox="1"/>
          <p:nvPr/>
        </p:nvSpPr>
        <p:spPr>
          <a:xfrm>
            <a:off x="4448499" y="2775429"/>
            <a:ext cx="2126864" cy="369332"/>
          </a:xfrm>
          <a:prstGeom prst="rect">
            <a:avLst/>
          </a:prstGeom>
          <a:noFill/>
        </p:spPr>
        <p:txBody>
          <a:bodyPr wrap="none" rtlCol="0">
            <a:spAutoFit/>
          </a:bodyPr>
          <a:lstStyle/>
          <a:p>
            <a:r>
              <a:rPr lang="cs-CZ" dirty="0"/>
              <a:t>Claude-Louis </a:t>
            </a:r>
            <a:r>
              <a:rPr lang="cs-CZ" dirty="0" err="1"/>
              <a:t>Navier</a:t>
            </a:r>
            <a:endParaRPr lang="cs-CZ" dirty="0"/>
          </a:p>
        </p:txBody>
      </p:sp>
      <p:sp>
        <p:nvSpPr>
          <p:cNvPr id="19" name="TextovéPole 18">
            <a:extLst>
              <a:ext uri="{FF2B5EF4-FFF2-40B4-BE49-F238E27FC236}">
                <a16:creationId xmlns:a16="http://schemas.microsoft.com/office/drawing/2014/main" xmlns="" id="{FFBEE5AE-4ADE-42D5-8A91-88807710F6A7}"/>
              </a:ext>
            </a:extLst>
          </p:cNvPr>
          <p:cNvSpPr txBox="1"/>
          <p:nvPr/>
        </p:nvSpPr>
        <p:spPr>
          <a:xfrm>
            <a:off x="6890968" y="2711398"/>
            <a:ext cx="1793633" cy="369332"/>
          </a:xfrm>
          <a:prstGeom prst="rect">
            <a:avLst/>
          </a:prstGeom>
          <a:noFill/>
        </p:spPr>
        <p:txBody>
          <a:bodyPr wrap="none" rtlCol="0">
            <a:spAutoFit/>
          </a:bodyPr>
          <a:lstStyle/>
          <a:p>
            <a:r>
              <a:rPr lang="cs-CZ" dirty="0"/>
              <a:t>George G. </a:t>
            </a:r>
            <a:r>
              <a:rPr lang="cs-CZ" dirty="0" err="1"/>
              <a:t>Stokes</a:t>
            </a:r>
            <a:endParaRPr lang="cs-CZ" dirty="0"/>
          </a:p>
        </p:txBody>
      </p:sp>
      <p:sp>
        <p:nvSpPr>
          <p:cNvPr id="20" name="TextovéPole 19">
            <a:extLst>
              <a:ext uri="{FF2B5EF4-FFF2-40B4-BE49-F238E27FC236}">
                <a16:creationId xmlns:a16="http://schemas.microsoft.com/office/drawing/2014/main" xmlns="" id="{68F08411-6566-4680-85BD-BEE48B03D975}"/>
              </a:ext>
            </a:extLst>
          </p:cNvPr>
          <p:cNvSpPr txBox="1"/>
          <p:nvPr/>
        </p:nvSpPr>
        <p:spPr>
          <a:xfrm>
            <a:off x="426156" y="6123624"/>
            <a:ext cx="1553246" cy="369332"/>
          </a:xfrm>
          <a:prstGeom prst="rect">
            <a:avLst/>
          </a:prstGeom>
          <a:noFill/>
        </p:spPr>
        <p:txBody>
          <a:bodyPr wrap="none" rtlCol="0">
            <a:spAutoFit/>
          </a:bodyPr>
          <a:lstStyle/>
          <a:p>
            <a:r>
              <a:rPr lang="cs-CZ" dirty="0" err="1"/>
              <a:t>Gotthilf</a:t>
            </a:r>
            <a:r>
              <a:rPr lang="cs-CZ" dirty="0"/>
              <a:t> </a:t>
            </a:r>
            <a:r>
              <a:rPr lang="cs-CZ" dirty="0" err="1"/>
              <a:t>Hagen</a:t>
            </a:r>
            <a:endParaRPr lang="cs-CZ" dirty="0"/>
          </a:p>
        </p:txBody>
      </p:sp>
      <p:pic>
        <p:nvPicPr>
          <p:cNvPr id="21" name="Obrázek 20">
            <a:extLst>
              <a:ext uri="{FF2B5EF4-FFF2-40B4-BE49-F238E27FC236}">
                <a16:creationId xmlns:a16="http://schemas.microsoft.com/office/drawing/2014/main" xmlns="" id="{93E2F4F3-C65E-4712-9BCE-8AD6E71AF716}"/>
              </a:ext>
            </a:extLst>
          </p:cNvPr>
          <p:cNvPicPr>
            <a:picLocks noChangeAspect="1"/>
          </p:cNvPicPr>
          <p:nvPr/>
        </p:nvPicPr>
        <p:blipFill>
          <a:blip r:embed="rId9"/>
          <a:stretch>
            <a:fillRect/>
          </a:stretch>
        </p:blipFill>
        <p:spPr>
          <a:xfrm>
            <a:off x="6877079" y="3531009"/>
            <a:ext cx="1978890" cy="2511668"/>
          </a:xfrm>
          <a:prstGeom prst="rect">
            <a:avLst/>
          </a:prstGeom>
        </p:spPr>
      </p:pic>
      <p:sp>
        <p:nvSpPr>
          <p:cNvPr id="23" name="TextovéPole 22">
            <a:extLst>
              <a:ext uri="{FF2B5EF4-FFF2-40B4-BE49-F238E27FC236}">
                <a16:creationId xmlns:a16="http://schemas.microsoft.com/office/drawing/2014/main" xmlns="" id="{144C39FD-3194-44C4-ABA2-0BCEC4C86700}"/>
              </a:ext>
            </a:extLst>
          </p:cNvPr>
          <p:cNvSpPr txBox="1"/>
          <p:nvPr/>
        </p:nvSpPr>
        <p:spPr>
          <a:xfrm>
            <a:off x="6986814" y="6123624"/>
            <a:ext cx="1877920" cy="369332"/>
          </a:xfrm>
          <a:prstGeom prst="rect">
            <a:avLst/>
          </a:prstGeom>
          <a:noFill/>
        </p:spPr>
        <p:txBody>
          <a:bodyPr wrap="square">
            <a:spAutoFit/>
          </a:bodyPr>
          <a:lstStyle/>
          <a:p>
            <a:r>
              <a:rPr lang="cs-CZ" dirty="0"/>
              <a:t>Vincenc Strouhal</a:t>
            </a:r>
          </a:p>
        </p:txBody>
      </p:sp>
      <p:pic>
        <p:nvPicPr>
          <p:cNvPr id="24" name="Obrázek 23">
            <a:extLst>
              <a:ext uri="{FF2B5EF4-FFF2-40B4-BE49-F238E27FC236}">
                <a16:creationId xmlns:a16="http://schemas.microsoft.com/office/drawing/2014/main" xmlns="" id="{E3E5DEAB-F7DF-44E1-B986-28344AB093FF}"/>
              </a:ext>
            </a:extLst>
          </p:cNvPr>
          <p:cNvPicPr>
            <a:picLocks noChangeAspect="1"/>
          </p:cNvPicPr>
          <p:nvPr/>
        </p:nvPicPr>
        <p:blipFill>
          <a:blip r:embed="rId10"/>
          <a:stretch>
            <a:fillRect/>
          </a:stretch>
        </p:blipFill>
        <p:spPr>
          <a:xfrm>
            <a:off x="2332225" y="716156"/>
            <a:ext cx="1572675" cy="2001586"/>
          </a:xfrm>
          <a:prstGeom prst="rect">
            <a:avLst/>
          </a:prstGeom>
        </p:spPr>
      </p:pic>
      <p:sp>
        <p:nvSpPr>
          <p:cNvPr id="25" name="TextovéPole 24">
            <a:extLst>
              <a:ext uri="{FF2B5EF4-FFF2-40B4-BE49-F238E27FC236}">
                <a16:creationId xmlns:a16="http://schemas.microsoft.com/office/drawing/2014/main" xmlns="" id="{47EE8AA0-1B85-45F4-AFB8-D80D3EB9C5CC}"/>
              </a:ext>
            </a:extLst>
          </p:cNvPr>
          <p:cNvSpPr txBox="1"/>
          <p:nvPr/>
        </p:nvSpPr>
        <p:spPr>
          <a:xfrm>
            <a:off x="2319850" y="2791024"/>
            <a:ext cx="1678665" cy="369332"/>
          </a:xfrm>
          <a:prstGeom prst="rect">
            <a:avLst/>
          </a:prstGeom>
          <a:noFill/>
        </p:spPr>
        <p:txBody>
          <a:bodyPr wrap="none" rtlCol="0">
            <a:spAutoFit/>
          </a:bodyPr>
          <a:lstStyle/>
          <a:p>
            <a:r>
              <a:rPr lang="cs-CZ" dirty="0"/>
              <a:t>Daniel Bernoulli</a:t>
            </a:r>
          </a:p>
        </p:txBody>
      </p:sp>
    </p:spTree>
    <p:extLst>
      <p:ext uri="{BB962C8B-B14F-4D97-AF65-F5344CB8AC3E}">
        <p14:creationId xmlns:p14="http://schemas.microsoft.com/office/powerpoint/2010/main" val="14636922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9">
            <a:extLst>
              <a:ext uri="{FF2B5EF4-FFF2-40B4-BE49-F238E27FC236}">
                <a16:creationId xmlns:a16="http://schemas.microsoft.com/office/drawing/2014/main" xmlns="" id="{16B067B1-F4E5-4FDF-813D-C9E872E80075}"/>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a:off x="0" y="0"/>
            <a:ext cx="9144000" cy="6858000"/>
          </a:xfrm>
          <a:prstGeom prst="rect">
            <a:avLst/>
          </a:prstGeom>
          <a:gradFill flip="none" rotWithShape="1">
            <a:gsLst>
              <a:gs pos="0">
                <a:schemeClr val="accent1"/>
              </a:gs>
              <a:gs pos="100000">
                <a:schemeClr val="accent2"/>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Obrázek 4">
            <a:extLst>
              <a:ext uri="{FF2B5EF4-FFF2-40B4-BE49-F238E27FC236}">
                <a16:creationId xmlns:a16="http://schemas.microsoft.com/office/drawing/2014/main" xmlns="" id="{CB6ADFF7-DB66-4DC2-8702-E72BE650ECC3}"/>
              </a:ext>
            </a:extLst>
          </p:cNvPr>
          <p:cNvPicPr>
            <a:picLocks noChangeAspect="1"/>
          </p:cNvPicPr>
          <p:nvPr/>
        </p:nvPicPr>
        <p:blipFill rotWithShape="1">
          <a:blip r:embed="rId3"/>
          <a:srcRect l="390" r="21834"/>
          <a:stretch/>
        </p:blipFill>
        <p:spPr>
          <a:xfrm>
            <a:off x="230831" y="261437"/>
            <a:ext cx="8682337" cy="6335126"/>
          </a:xfrm>
          <a:prstGeom prst="rect">
            <a:avLst/>
          </a:prstGeom>
        </p:spPr>
      </p:pic>
    </p:spTree>
    <p:extLst>
      <p:ext uri="{BB962C8B-B14F-4D97-AF65-F5344CB8AC3E}">
        <p14:creationId xmlns:p14="http://schemas.microsoft.com/office/powerpoint/2010/main" val="94538627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2" name="Rectangle 11">
            <a:extLst>
              <a:ext uri="{FF2B5EF4-FFF2-40B4-BE49-F238E27FC236}">
                <a16:creationId xmlns:a16="http://schemas.microsoft.com/office/drawing/2014/main" xmlns="" id="{11BE3FA7-0D70-4431-814F-D8C40576EA93}"/>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bwMode="white">
          <a:xfrm>
            <a:off x="1143" y="0"/>
            <a:ext cx="9141714"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7" name="Obrázek 6" descr="Obsah obrázku exteriér, voda, řeka&#10;&#10;Popis byl vytvořen automaticky">
            <a:extLst>
              <a:ext uri="{FF2B5EF4-FFF2-40B4-BE49-F238E27FC236}">
                <a16:creationId xmlns:a16="http://schemas.microsoft.com/office/drawing/2014/main" xmlns="" id="{9F2CA75A-2BA1-4514-A743-7FE693CCE8BF}"/>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2511" r="31971" b="-2"/>
          <a:stretch/>
        </p:blipFill>
        <p:spPr>
          <a:xfrm>
            <a:off x="241298" y="557189"/>
            <a:ext cx="4251513" cy="5743618"/>
          </a:xfrm>
          <a:prstGeom prst="rect">
            <a:avLst/>
          </a:prstGeom>
        </p:spPr>
      </p:pic>
      <p:pic>
        <p:nvPicPr>
          <p:cNvPr id="5" name="Obrázek 4" descr="Obsah obrázku exteriér, voda, vlna, surfování&#10;&#10;Popis byl vytvořen automaticky">
            <a:extLst>
              <a:ext uri="{FF2B5EF4-FFF2-40B4-BE49-F238E27FC236}">
                <a16:creationId xmlns:a16="http://schemas.microsoft.com/office/drawing/2014/main" xmlns="" id="{EBEAA858-39A8-4F51-9578-F3094AC2A61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8242" r="16180" b="-2"/>
          <a:stretch/>
        </p:blipFill>
        <p:spPr>
          <a:xfrm>
            <a:off x="4646531" y="557189"/>
            <a:ext cx="4256170" cy="5743618"/>
          </a:xfrm>
          <a:prstGeom prst="rect">
            <a:avLst/>
          </a:prstGeom>
        </p:spPr>
      </p:pic>
    </p:spTree>
    <p:extLst>
      <p:ext uri="{BB962C8B-B14F-4D97-AF65-F5344CB8AC3E}">
        <p14:creationId xmlns:p14="http://schemas.microsoft.com/office/powerpoint/2010/main" val="34308669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dirty="0"/>
              <a:t>obsah</a:t>
            </a:r>
            <a:endParaRPr lang="en-US" dirty="0"/>
          </a:p>
        </p:txBody>
      </p:sp>
      <p:sp>
        <p:nvSpPr>
          <p:cNvPr id="3" name="Content Placeholder 2"/>
          <p:cNvSpPr>
            <a:spLocks noGrp="1"/>
          </p:cNvSpPr>
          <p:nvPr>
            <p:ph idx="1"/>
          </p:nvPr>
        </p:nvSpPr>
        <p:spPr/>
        <p:txBody>
          <a:bodyPr>
            <a:normAutofit fontScale="85000" lnSpcReduction="20000"/>
          </a:bodyPr>
          <a:lstStyle/>
          <a:p>
            <a:pPr marL="357188" lvl="0" indent="-357188">
              <a:buFont typeface="+mj-lt"/>
              <a:buAutoNum type="arabicPeriod"/>
            </a:pPr>
            <a:r>
              <a:rPr lang="cs-CZ" dirty="0"/>
              <a:t>Feynman a jeho kniha</a:t>
            </a:r>
            <a:endParaRPr lang="en-US" dirty="0"/>
          </a:p>
          <a:p>
            <a:pPr marL="357188" lvl="0" indent="-357188">
              <a:buFont typeface="+mj-lt"/>
              <a:buAutoNum type="arabicPeriod"/>
            </a:pPr>
            <a:r>
              <a:rPr lang="cs-CZ" dirty="0"/>
              <a:t>Co je to „mokrá“ voda?</a:t>
            </a:r>
            <a:endParaRPr lang="en-US" dirty="0"/>
          </a:p>
          <a:p>
            <a:pPr marL="357188" lvl="0" indent="-357188">
              <a:buFont typeface="+mj-lt"/>
              <a:buAutoNum type="arabicPeriod"/>
            </a:pPr>
            <a:r>
              <a:rPr lang="cs-CZ" dirty="0"/>
              <a:t>Operátory grad, rot, div</a:t>
            </a:r>
            <a:endParaRPr lang="en-US" dirty="0"/>
          </a:p>
          <a:p>
            <a:pPr marL="357188" lvl="0" indent="-357188">
              <a:buFont typeface="+mj-lt"/>
              <a:buAutoNum type="arabicPeriod"/>
            </a:pPr>
            <a:r>
              <a:rPr lang="cs-CZ" dirty="0" err="1"/>
              <a:t>Navierovy-Stokesovy</a:t>
            </a:r>
            <a:r>
              <a:rPr lang="cs-CZ" dirty="0"/>
              <a:t> rovnice</a:t>
            </a:r>
            <a:endParaRPr lang="en-US" dirty="0"/>
          </a:p>
          <a:p>
            <a:pPr marL="357188" lvl="0" indent="-357188">
              <a:buFont typeface="+mj-lt"/>
              <a:buAutoNum type="arabicPeriod"/>
            </a:pPr>
            <a:r>
              <a:rPr lang="cs-CZ" dirty="0" err="1"/>
              <a:t>Hagenův</a:t>
            </a:r>
            <a:r>
              <a:rPr lang="cs-CZ" dirty="0"/>
              <a:t>- </a:t>
            </a:r>
            <a:r>
              <a:rPr lang="cs-CZ" dirty="0" err="1"/>
              <a:t>Poiseuilleův</a:t>
            </a:r>
            <a:r>
              <a:rPr lang="cs-CZ" dirty="0"/>
              <a:t> zákon</a:t>
            </a:r>
            <a:endParaRPr lang="en-US" dirty="0"/>
          </a:p>
          <a:p>
            <a:pPr marL="357188" lvl="0" indent="-357188">
              <a:buFont typeface="+mj-lt"/>
              <a:buAutoNum type="arabicPeriod"/>
            </a:pPr>
            <a:r>
              <a:rPr lang="cs-CZ" dirty="0"/>
              <a:t>Laminární a turbulentní proudění</a:t>
            </a:r>
            <a:endParaRPr lang="en-US" dirty="0"/>
          </a:p>
          <a:p>
            <a:pPr marL="357188" lvl="0" indent="-357188">
              <a:buFont typeface="+mj-lt"/>
              <a:buAutoNum type="arabicPeriod"/>
            </a:pPr>
            <a:r>
              <a:rPr lang="cs-CZ" dirty="0"/>
              <a:t>Reynoldsovo číslo</a:t>
            </a:r>
            <a:endParaRPr lang="en-US" dirty="0"/>
          </a:p>
          <a:p>
            <a:pPr marL="357188" lvl="0" indent="-357188">
              <a:buFont typeface="+mj-lt"/>
              <a:buAutoNum type="arabicPeriod"/>
            </a:pPr>
            <a:r>
              <a:rPr lang="cs-CZ" dirty="0"/>
              <a:t>Obtékání válce</a:t>
            </a:r>
            <a:endParaRPr lang="en-US" dirty="0"/>
          </a:p>
          <a:p>
            <a:pPr marL="357188" lvl="0" indent="-357188">
              <a:buFont typeface="+mj-lt"/>
              <a:buAutoNum type="arabicPeriod"/>
            </a:pPr>
            <a:r>
              <a:rPr lang="cs-CZ" dirty="0"/>
              <a:t>Problémy pro 3.tisíciletí</a:t>
            </a:r>
            <a:endParaRPr lang="en-US" dirty="0"/>
          </a:p>
          <a:p>
            <a:pPr marL="357188" lvl="0" indent="-357188">
              <a:buFont typeface="+mj-lt"/>
              <a:buAutoNum type="arabicPeriod"/>
            </a:pPr>
            <a:r>
              <a:rPr lang="cs-CZ" dirty="0"/>
              <a:t>Perspektivy fyziky podle </a:t>
            </a:r>
            <a:r>
              <a:rPr lang="cs-CZ" dirty="0" err="1"/>
              <a:t>Feynmana</a:t>
            </a:r>
            <a:endParaRPr lang="en-US" dirty="0"/>
          </a:p>
          <a:p>
            <a:endParaRPr lang="en-US" dirty="0"/>
          </a:p>
        </p:txBody>
      </p:sp>
    </p:spTree>
    <p:extLst>
      <p:ext uri="{BB962C8B-B14F-4D97-AF65-F5344CB8AC3E}">
        <p14:creationId xmlns:p14="http://schemas.microsoft.com/office/powerpoint/2010/main" val="17062364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černá&#10;&#10;Popis byl vytvořen automaticky">
            <a:extLst>
              <a:ext uri="{FF2B5EF4-FFF2-40B4-BE49-F238E27FC236}">
                <a16:creationId xmlns:a16="http://schemas.microsoft.com/office/drawing/2014/main" xmlns="" id="{014E7836-589B-40DD-A92C-045CBDE7D2F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76945"/>
            <a:ext cx="9144000" cy="4304110"/>
          </a:xfrm>
          <a:prstGeom prst="rect">
            <a:avLst/>
          </a:prstGeom>
        </p:spPr>
      </p:pic>
    </p:spTree>
    <p:extLst>
      <p:ext uri="{BB962C8B-B14F-4D97-AF65-F5344CB8AC3E}">
        <p14:creationId xmlns:p14="http://schemas.microsoft.com/office/powerpoint/2010/main" val="3707968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xmlns="" id="{AB8C311F-7253-4AED-9701-7FC0708C41C7}"/>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a:off x="0" y="0"/>
            <a:ext cx="9144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xmlns="" id="{E2384209-CB15-4CDF-9D31-C44FD9A3F20D}"/>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rot="16200000" flipH="1">
            <a:off x="1142713" y="-1142284"/>
            <a:ext cx="6858000" cy="9143425"/>
          </a:xfrm>
          <a:prstGeom prst="rect">
            <a:avLst/>
          </a:prstGeom>
          <a:gradFill>
            <a:gsLst>
              <a:gs pos="8000">
                <a:schemeClr val="accent1"/>
              </a:gs>
              <a:gs pos="100000">
                <a:schemeClr val="accent1">
                  <a:lumMod val="50000"/>
                </a:schemeClr>
              </a:gs>
            </a:gsLst>
            <a:lin ang="12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xmlns="" id="{2633B3B5-CC90-43F0-8714-D31D1F3F0209}"/>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rot="10800000" flipH="1">
            <a:off x="-1733" y="0"/>
            <a:ext cx="6803134" cy="6857572"/>
          </a:xfrm>
          <a:prstGeom prst="rect">
            <a:avLst/>
          </a:prstGeom>
          <a:gradFill>
            <a:gsLst>
              <a:gs pos="8000">
                <a:srgbClr val="000000">
                  <a:alpha val="52000"/>
                </a:srgbClr>
              </a:gs>
              <a:gs pos="100000">
                <a:schemeClr val="accent1"/>
              </a:gs>
            </a:gsLst>
            <a:lin ang="4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xmlns="" id="{A8D57A06-A426-446D-B02C-A2DC6B62E45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rot="16200000" flipH="1">
            <a:off x="2125298" y="-161647"/>
            <a:ext cx="4894564" cy="9145160"/>
          </a:xfrm>
          <a:prstGeom prst="rect">
            <a:avLst/>
          </a:prstGeom>
          <a:gradFill>
            <a:gsLst>
              <a:gs pos="0">
                <a:schemeClr val="accent5">
                  <a:lumMod val="60000"/>
                  <a:lumOff val="40000"/>
                  <a:alpha val="0"/>
                </a:schemeClr>
              </a:gs>
              <a:gs pos="100000">
                <a:srgbClr val="000000">
                  <a:alpha val="46000"/>
                </a:srgbClr>
              </a:gs>
            </a:gsLst>
            <a:lin ang="1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Obrázek 3">
            <a:extLst>
              <a:ext uri="{FF2B5EF4-FFF2-40B4-BE49-F238E27FC236}">
                <a16:creationId xmlns:a16="http://schemas.microsoft.com/office/drawing/2014/main" xmlns="" id="{FE0806DE-E7A6-4A9C-82A6-27A78513F97C}"/>
              </a:ext>
            </a:extLst>
          </p:cNvPr>
          <p:cNvPicPr>
            <a:picLocks noChangeAspect="1"/>
          </p:cNvPicPr>
          <p:nvPr/>
        </p:nvPicPr>
        <p:blipFill>
          <a:blip r:embed="rId2"/>
          <a:stretch>
            <a:fillRect/>
          </a:stretch>
        </p:blipFill>
        <p:spPr>
          <a:xfrm>
            <a:off x="2268854" y="457200"/>
            <a:ext cx="4606291" cy="5943600"/>
          </a:xfrm>
          <a:prstGeom prst="rect">
            <a:avLst/>
          </a:prstGeom>
        </p:spPr>
      </p:pic>
    </p:spTree>
    <p:extLst>
      <p:ext uri="{BB962C8B-B14F-4D97-AF65-F5344CB8AC3E}">
        <p14:creationId xmlns:p14="http://schemas.microsoft.com/office/powerpoint/2010/main" val="27032632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 name="Obrázek 20" descr="Obsah obrázku exteriér, příroda, voda, skála&#10;&#10;Popis byl vytvořen automaticky">
            <a:extLst>
              <a:ext uri="{FF2B5EF4-FFF2-40B4-BE49-F238E27FC236}">
                <a16:creationId xmlns:a16="http://schemas.microsoft.com/office/drawing/2014/main" xmlns="" id="{2E5390A3-A044-464D-8C2B-B839DF05E7B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2600" y="783167"/>
            <a:ext cx="3968749" cy="5291665"/>
          </a:xfrm>
          <a:prstGeom prst="rect">
            <a:avLst/>
          </a:prstGeom>
        </p:spPr>
      </p:pic>
      <p:pic>
        <p:nvPicPr>
          <p:cNvPr id="23" name="Obrázek 22" descr="Obsah obrázku exteriér, voda, osoba, vodní sporty&#10;&#10;Popis byl vytvořen automaticky">
            <a:extLst>
              <a:ext uri="{FF2B5EF4-FFF2-40B4-BE49-F238E27FC236}">
                <a16:creationId xmlns:a16="http://schemas.microsoft.com/office/drawing/2014/main" xmlns="" id="{28924C4C-B54F-4C59-A7A2-B533F171A60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92648" y="1940718"/>
            <a:ext cx="3968751" cy="2976563"/>
          </a:xfrm>
          <a:prstGeom prst="rect">
            <a:avLst/>
          </a:prstGeom>
        </p:spPr>
      </p:pic>
    </p:spTree>
    <p:extLst>
      <p:ext uri="{BB962C8B-B14F-4D97-AF65-F5344CB8AC3E}">
        <p14:creationId xmlns:p14="http://schemas.microsoft.com/office/powerpoint/2010/main" val="19125550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xmlns="" id="{1CB3254F-E6A7-40FE-BF94-E38A2F103642}"/>
              </a:ext>
            </a:extLst>
          </p:cNvPr>
          <p:cNvPicPr>
            <a:picLocks noChangeAspect="1"/>
          </p:cNvPicPr>
          <p:nvPr/>
        </p:nvPicPr>
        <p:blipFill>
          <a:blip r:embed="rId3"/>
          <a:stretch>
            <a:fillRect/>
          </a:stretch>
        </p:blipFill>
        <p:spPr>
          <a:xfrm>
            <a:off x="6252591" y="5633864"/>
            <a:ext cx="2644701" cy="877035"/>
          </a:xfrm>
          <a:prstGeom prst="rect">
            <a:avLst/>
          </a:prstGeom>
        </p:spPr>
      </p:pic>
      <p:sp>
        <p:nvSpPr>
          <p:cNvPr id="2" name="Title 1"/>
          <p:cNvSpPr>
            <a:spLocks noGrp="1"/>
          </p:cNvSpPr>
          <p:nvPr>
            <p:ph type="title"/>
          </p:nvPr>
        </p:nvSpPr>
        <p:spPr>
          <a:xfrm>
            <a:off x="291054" y="204030"/>
            <a:ext cx="8229600" cy="706090"/>
          </a:xfrm>
        </p:spPr>
        <p:txBody>
          <a:bodyPr>
            <a:normAutofit fontScale="90000"/>
          </a:bodyPr>
          <a:lstStyle/>
          <a:p>
            <a:r>
              <a:rPr lang="en-US" sz="3200" dirty="0"/>
              <a:t> </a:t>
            </a:r>
            <a:r>
              <a:rPr lang="cs-CZ" sz="3200" dirty="0"/>
              <a:t>Richard P. Feynman</a:t>
            </a:r>
            <a:br>
              <a:rPr lang="cs-CZ" sz="3200" dirty="0"/>
            </a:br>
            <a:endParaRPr lang="en-US" sz="3200" dirty="0"/>
          </a:p>
        </p:txBody>
      </p:sp>
      <p:pic>
        <p:nvPicPr>
          <p:cNvPr id="6" name="Obrázek 5" descr="Obsah obrázku text, osoba, tabule&#10;&#10;Popis byl vytvořen automaticky">
            <a:extLst>
              <a:ext uri="{FF2B5EF4-FFF2-40B4-BE49-F238E27FC236}">
                <a16:creationId xmlns:a16="http://schemas.microsoft.com/office/drawing/2014/main" xmlns="" id="{C1A86FE6-0DE3-4D7D-B460-BB9EAD266A4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50694" y="932831"/>
            <a:ext cx="3833963" cy="4779673"/>
          </a:xfrm>
          <a:prstGeom prst="rect">
            <a:avLst/>
          </a:prstGeom>
        </p:spPr>
      </p:pic>
      <p:sp>
        <p:nvSpPr>
          <p:cNvPr id="8" name="TextovéPole 7">
            <a:extLst>
              <a:ext uri="{FF2B5EF4-FFF2-40B4-BE49-F238E27FC236}">
                <a16:creationId xmlns:a16="http://schemas.microsoft.com/office/drawing/2014/main" xmlns="" id="{BC54529F-A2DD-4CCD-8E4A-A6E53DC3B73C}"/>
              </a:ext>
            </a:extLst>
          </p:cNvPr>
          <p:cNvSpPr txBox="1"/>
          <p:nvPr/>
        </p:nvSpPr>
        <p:spPr>
          <a:xfrm>
            <a:off x="3976324" y="562819"/>
            <a:ext cx="1191352" cy="369332"/>
          </a:xfrm>
          <a:prstGeom prst="rect">
            <a:avLst/>
          </a:prstGeom>
          <a:noFill/>
        </p:spPr>
        <p:txBody>
          <a:bodyPr wrap="none" rtlCol="0">
            <a:spAutoFit/>
          </a:bodyPr>
          <a:lstStyle/>
          <a:p>
            <a:r>
              <a:rPr lang="cs-CZ" dirty="0"/>
              <a:t>1918-1988</a:t>
            </a:r>
          </a:p>
        </p:txBody>
      </p:sp>
      <p:sp>
        <p:nvSpPr>
          <p:cNvPr id="9" name="TextovéPole 8">
            <a:extLst>
              <a:ext uri="{FF2B5EF4-FFF2-40B4-BE49-F238E27FC236}">
                <a16:creationId xmlns:a16="http://schemas.microsoft.com/office/drawing/2014/main" xmlns="" id="{1335AC98-51BA-4113-945D-6E0980E48E58}"/>
              </a:ext>
            </a:extLst>
          </p:cNvPr>
          <p:cNvSpPr txBox="1"/>
          <p:nvPr/>
        </p:nvSpPr>
        <p:spPr>
          <a:xfrm>
            <a:off x="107504" y="981904"/>
            <a:ext cx="2713307" cy="3139321"/>
          </a:xfrm>
          <a:prstGeom prst="rect">
            <a:avLst/>
          </a:prstGeom>
          <a:noFill/>
        </p:spPr>
        <p:txBody>
          <a:bodyPr wrap="none" rtlCol="0">
            <a:spAutoFit/>
          </a:bodyPr>
          <a:lstStyle/>
          <a:p>
            <a:r>
              <a:rPr lang="cs-CZ" dirty="0"/>
              <a:t>Kvantová elektrodynamika</a:t>
            </a:r>
          </a:p>
          <a:p>
            <a:r>
              <a:rPr lang="en-US" dirty="0"/>
              <a:t>The Nobel Prize  1965 </a:t>
            </a:r>
            <a:endParaRPr lang="cs-CZ" dirty="0"/>
          </a:p>
          <a:p>
            <a:endParaRPr lang="cs-CZ" dirty="0"/>
          </a:p>
          <a:p>
            <a:endParaRPr lang="cs-CZ" dirty="0"/>
          </a:p>
          <a:p>
            <a:r>
              <a:rPr lang="cs-CZ" dirty="0" err="1"/>
              <a:t>Feynmanovy</a:t>
            </a:r>
            <a:r>
              <a:rPr lang="cs-CZ" dirty="0"/>
              <a:t> diagramy</a:t>
            </a:r>
          </a:p>
          <a:p>
            <a:r>
              <a:rPr lang="cs-CZ" dirty="0"/>
              <a:t>Popularizace fyziky</a:t>
            </a:r>
          </a:p>
          <a:p>
            <a:endParaRPr lang="cs-CZ" dirty="0"/>
          </a:p>
          <a:p>
            <a:r>
              <a:rPr lang="cs-CZ" dirty="0"/>
              <a:t>Základní kurz přednášek</a:t>
            </a:r>
          </a:p>
          <a:p>
            <a:r>
              <a:rPr lang="cs-CZ" dirty="0"/>
              <a:t>na </a:t>
            </a:r>
            <a:r>
              <a:rPr lang="cs-CZ" dirty="0" err="1"/>
              <a:t>Caltechu</a:t>
            </a:r>
            <a:r>
              <a:rPr lang="cs-CZ" dirty="0"/>
              <a:t> 1961-63 </a:t>
            </a:r>
          </a:p>
          <a:p>
            <a:endParaRPr lang="cs-CZ" dirty="0"/>
          </a:p>
          <a:p>
            <a:endParaRPr lang="cs-CZ" dirty="0"/>
          </a:p>
        </p:txBody>
      </p:sp>
      <p:sp>
        <p:nvSpPr>
          <p:cNvPr id="13" name="TextovéPole 12">
            <a:extLst>
              <a:ext uri="{FF2B5EF4-FFF2-40B4-BE49-F238E27FC236}">
                <a16:creationId xmlns:a16="http://schemas.microsoft.com/office/drawing/2014/main" xmlns="" id="{DB0948B8-3BBD-4849-8642-C8B3DAB1FF15}"/>
              </a:ext>
            </a:extLst>
          </p:cNvPr>
          <p:cNvSpPr txBox="1"/>
          <p:nvPr/>
        </p:nvSpPr>
        <p:spPr>
          <a:xfrm>
            <a:off x="4932040" y="6350769"/>
            <a:ext cx="4572000" cy="307777"/>
          </a:xfrm>
          <a:prstGeom prst="rect">
            <a:avLst/>
          </a:prstGeom>
          <a:noFill/>
        </p:spPr>
        <p:txBody>
          <a:bodyPr wrap="square">
            <a:spAutoFit/>
          </a:bodyPr>
          <a:lstStyle/>
          <a:p>
            <a:r>
              <a:rPr lang="cs-CZ" sz="1400" dirty="0">
                <a:hlinkClick r:id="rId5"/>
              </a:rPr>
              <a:t>https://www.feynmanlectures.caltech.edu/II_toc.html</a:t>
            </a:r>
            <a:endParaRPr lang="cs-CZ" sz="1400" dirty="0"/>
          </a:p>
        </p:txBody>
      </p:sp>
    </p:spTree>
    <p:extLst>
      <p:ext uri="{BB962C8B-B14F-4D97-AF65-F5344CB8AC3E}">
        <p14:creationId xmlns:p14="http://schemas.microsoft.com/office/powerpoint/2010/main" val="9067200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 name="Obrázek 73">
            <a:extLst>
              <a:ext uri="{FF2B5EF4-FFF2-40B4-BE49-F238E27FC236}">
                <a16:creationId xmlns:a16="http://schemas.microsoft.com/office/drawing/2014/main" xmlns="" id="{FFBD859C-35E1-4223-A44E-CA0C7EEFCAF3}"/>
              </a:ext>
            </a:extLst>
          </p:cNvPr>
          <p:cNvPicPr>
            <a:picLocks noChangeAspect="1"/>
          </p:cNvPicPr>
          <p:nvPr/>
        </p:nvPicPr>
        <p:blipFill>
          <a:blip r:embed="rId2"/>
          <a:stretch>
            <a:fillRect/>
          </a:stretch>
        </p:blipFill>
        <p:spPr>
          <a:xfrm>
            <a:off x="5134525" y="3496461"/>
            <a:ext cx="1109568" cy="1438781"/>
          </a:xfrm>
          <a:prstGeom prst="rect">
            <a:avLst/>
          </a:prstGeom>
        </p:spPr>
      </p:pic>
      <p:pic>
        <p:nvPicPr>
          <p:cNvPr id="5" name="Obrázek 4" descr="Obsah obrázku text, elektronika&#10;&#10;Popis byl vytvořen automaticky">
            <a:extLst>
              <a:ext uri="{FF2B5EF4-FFF2-40B4-BE49-F238E27FC236}">
                <a16:creationId xmlns:a16="http://schemas.microsoft.com/office/drawing/2014/main" xmlns="" id="{AEE191B1-19AA-41EB-B7FF-92DB192064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28556" y="4980293"/>
            <a:ext cx="952500" cy="1343025"/>
          </a:xfrm>
          <a:prstGeom prst="rect">
            <a:avLst/>
          </a:prstGeom>
        </p:spPr>
      </p:pic>
      <p:pic>
        <p:nvPicPr>
          <p:cNvPr id="7" name="Obrázek 6" descr="Obsah obrázku text, elektronika&#10;&#10;Popis byl vytvořen automaticky">
            <a:extLst>
              <a:ext uri="{FF2B5EF4-FFF2-40B4-BE49-F238E27FC236}">
                <a16:creationId xmlns:a16="http://schemas.microsoft.com/office/drawing/2014/main" xmlns="" id="{E0AB7371-6213-49E6-A3AE-BF6662EE1B7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92094" y="4921134"/>
            <a:ext cx="952500" cy="1343025"/>
          </a:xfrm>
          <a:prstGeom prst="rect">
            <a:avLst/>
          </a:prstGeom>
        </p:spPr>
      </p:pic>
      <p:pic>
        <p:nvPicPr>
          <p:cNvPr id="9" name="Obrázek 8" descr="Obsah obrázku text, elektronika&#10;&#10;Popis byl vytvořen automaticky">
            <a:extLst>
              <a:ext uri="{FF2B5EF4-FFF2-40B4-BE49-F238E27FC236}">
                <a16:creationId xmlns:a16="http://schemas.microsoft.com/office/drawing/2014/main" xmlns="" id="{99BC4D68-B4FC-49F2-B440-8CD8510D6D0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87651" y="4921135"/>
            <a:ext cx="952500" cy="1343025"/>
          </a:xfrm>
          <a:prstGeom prst="rect">
            <a:avLst/>
          </a:prstGeom>
        </p:spPr>
      </p:pic>
      <p:pic>
        <p:nvPicPr>
          <p:cNvPr id="11" name="Obrázek 10" descr="Obsah obrázku text, elektronika&#10;&#10;Popis byl vytvořen automaticky">
            <a:extLst>
              <a:ext uri="{FF2B5EF4-FFF2-40B4-BE49-F238E27FC236}">
                <a16:creationId xmlns:a16="http://schemas.microsoft.com/office/drawing/2014/main" xmlns="" id="{9DE2963A-8B52-4D18-91A2-68558E1B952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51189" y="4921135"/>
            <a:ext cx="952500" cy="1343025"/>
          </a:xfrm>
          <a:prstGeom prst="rect">
            <a:avLst/>
          </a:prstGeom>
        </p:spPr>
      </p:pic>
      <p:pic>
        <p:nvPicPr>
          <p:cNvPr id="13" name="Obrázek 12">
            <a:extLst>
              <a:ext uri="{FF2B5EF4-FFF2-40B4-BE49-F238E27FC236}">
                <a16:creationId xmlns:a16="http://schemas.microsoft.com/office/drawing/2014/main" xmlns="" id="{C7ADB85F-E93F-4FC9-B41C-74DDF01846B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314727" y="4937271"/>
            <a:ext cx="952381" cy="1342857"/>
          </a:xfrm>
          <a:prstGeom prst="rect">
            <a:avLst/>
          </a:prstGeom>
        </p:spPr>
      </p:pic>
      <p:pic>
        <p:nvPicPr>
          <p:cNvPr id="15" name="Obrázek 14" descr="Obsah obrázku text, kočka&#10;&#10;Popis byl vytvořen automaticky">
            <a:extLst>
              <a:ext uri="{FF2B5EF4-FFF2-40B4-BE49-F238E27FC236}">
                <a16:creationId xmlns:a16="http://schemas.microsoft.com/office/drawing/2014/main" xmlns="" id="{9F8FE657-02E2-4079-9184-CE5BF1B2F72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02066" y="3534488"/>
            <a:ext cx="952500" cy="1343025"/>
          </a:xfrm>
          <a:prstGeom prst="rect">
            <a:avLst/>
          </a:prstGeom>
        </p:spPr>
      </p:pic>
      <p:pic>
        <p:nvPicPr>
          <p:cNvPr id="17" name="Obrázek 16">
            <a:extLst>
              <a:ext uri="{FF2B5EF4-FFF2-40B4-BE49-F238E27FC236}">
                <a16:creationId xmlns:a16="http://schemas.microsoft.com/office/drawing/2014/main" xmlns="" id="{090CD8A0-FDBE-4B53-A76D-6CAAE6DA691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245685" y="2205150"/>
            <a:ext cx="924288" cy="1294003"/>
          </a:xfrm>
          <a:prstGeom prst="rect">
            <a:avLst/>
          </a:prstGeom>
        </p:spPr>
      </p:pic>
      <p:pic>
        <p:nvPicPr>
          <p:cNvPr id="19" name="Obrázek 18">
            <a:extLst>
              <a:ext uri="{FF2B5EF4-FFF2-40B4-BE49-F238E27FC236}">
                <a16:creationId xmlns:a16="http://schemas.microsoft.com/office/drawing/2014/main" xmlns="" id="{A946A9C5-197B-404B-BFEE-9E5773BFED6A}"/>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921705" y="2165486"/>
            <a:ext cx="924288" cy="1330975"/>
          </a:xfrm>
          <a:prstGeom prst="rect">
            <a:avLst/>
          </a:prstGeom>
        </p:spPr>
      </p:pic>
      <p:pic>
        <p:nvPicPr>
          <p:cNvPr id="21" name="Obrázek 20">
            <a:extLst>
              <a:ext uri="{FF2B5EF4-FFF2-40B4-BE49-F238E27FC236}">
                <a16:creationId xmlns:a16="http://schemas.microsoft.com/office/drawing/2014/main" xmlns="" id="{C02F1C6C-3B9A-4B0F-9F8C-B0C933BF77A8}"/>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552134" y="2174729"/>
            <a:ext cx="924288" cy="1321732"/>
          </a:xfrm>
          <a:prstGeom prst="rect">
            <a:avLst/>
          </a:prstGeom>
        </p:spPr>
      </p:pic>
      <p:pic>
        <p:nvPicPr>
          <p:cNvPr id="23" name="Obrázek 22" descr="Obsah obrázku text&#10;&#10;Popis byl vytvořen automaticky">
            <a:extLst>
              <a:ext uri="{FF2B5EF4-FFF2-40B4-BE49-F238E27FC236}">
                <a16:creationId xmlns:a16="http://schemas.microsoft.com/office/drawing/2014/main" xmlns="" id="{D0518887-CE21-4424-A463-ABB9CE34CE38}"/>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523922" y="370032"/>
            <a:ext cx="952500" cy="1524000"/>
          </a:xfrm>
          <a:prstGeom prst="rect">
            <a:avLst/>
          </a:prstGeom>
        </p:spPr>
      </p:pic>
      <p:pic>
        <p:nvPicPr>
          <p:cNvPr id="25" name="Obrázek 24" descr="Obsah obrázku text&#10;&#10;Popis byl vytvořen automaticky">
            <a:extLst>
              <a:ext uri="{FF2B5EF4-FFF2-40B4-BE49-F238E27FC236}">
                <a16:creationId xmlns:a16="http://schemas.microsoft.com/office/drawing/2014/main" xmlns="" id="{B0386BE5-DC0A-471E-95E8-A5AA276AF7B9}"/>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20218" y="269333"/>
            <a:ext cx="952500" cy="1504950"/>
          </a:xfrm>
          <a:prstGeom prst="rect">
            <a:avLst/>
          </a:prstGeom>
        </p:spPr>
      </p:pic>
      <p:pic>
        <p:nvPicPr>
          <p:cNvPr id="27" name="Obrázek 26" descr="Obsah obrázku text, objekt v exteriéru, noční obloha&#10;&#10;Popis byl vytvořen automaticky">
            <a:extLst>
              <a:ext uri="{FF2B5EF4-FFF2-40B4-BE49-F238E27FC236}">
                <a16:creationId xmlns:a16="http://schemas.microsoft.com/office/drawing/2014/main" xmlns="" id="{EEB85358-1BB6-401F-A3C1-771F01A1E541}"/>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36354" y="2098209"/>
            <a:ext cx="952500" cy="1352550"/>
          </a:xfrm>
          <a:prstGeom prst="rect">
            <a:avLst/>
          </a:prstGeom>
        </p:spPr>
      </p:pic>
      <p:pic>
        <p:nvPicPr>
          <p:cNvPr id="29" name="Obrázek 28" descr="Obsah obrázku text, muž, osoba, pózování&#10;&#10;Popis byl vytvořen automaticky">
            <a:extLst>
              <a:ext uri="{FF2B5EF4-FFF2-40B4-BE49-F238E27FC236}">
                <a16:creationId xmlns:a16="http://schemas.microsoft.com/office/drawing/2014/main" xmlns="" id="{096B7F15-DD43-40D6-813A-09C149E3D405}"/>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208139" y="334624"/>
            <a:ext cx="952500" cy="1485900"/>
          </a:xfrm>
          <a:prstGeom prst="rect">
            <a:avLst/>
          </a:prstGeom>
        </p:spPr>
      </p:pic>
      <p:pic>
        <p:nvPicPr>
          <p:cNvPr id="31" name="Obrázek 30" descr="Obsah obrázku text&#10;&#10;Popis byl vytvořen automaticky">
            <a:extLst>
              <a:ext uri="{FF2B5EF4-FFF2-40B4-BE49-F238E27FC236}">
                <a16:creationId xmlns:a16="http://schemas.microsoft.com/office/drawing/2014/main" xmlns="" id="{6CA0DAD2-03E1-4E5A-B935-3C6C5478FF6C}"/>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892883" y="288333"/>
            <a:ext cx="952500" cy="1524000"/>
          </a:xfrm>
          <a:prstGeom prst="rect">
            <a:avLst/>
          </a:prstGeom>
        </p:spPr>
      </p:pic>
      <p:pic>
        <p:nvPicPr>
          <p:cNvPr id="33" name="Obrázek 32" descr="Obsah obrázku text&#10;&#10;Popis byl vytvořen automaticky">
            <a:extLst>
              <a:ext uri="{FF2B5EF4-FFF2-40B4-BE49-F238E27FC236}">
                <a16:creationId xmlns:a16="http://schemas.microsoft.com/office/drawing/2014/main" xmlns="" id="{E8AB26AD-8696-4C26-9BBF-8AC66630D6A1}"/>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612386" y="269333"/>
            <a:ext cx="952500" cy="1514475"/>
          </a:xfrm>
          <a:prstGeom prst="rect">
            <a:avLst/>
          </a:prstGeom>
        </p:spPr>
      </p:pic>
      <p:pic>
        <p:nvPicPr>
          <p:cNvPr id="35" name="Obrázek 34">
            <a:extLst>
              <a:ext uri="{FF2B5EF4-FFF2-40B4-BE49-F238E27FC236}">
                <a16:creationId xmlns:a16="http://schemas.microsoft.com/office/drawing/2014/main" xmlns="" id="{2EA0DE6D-B0EB-463E-92BA-94FDE6360075}"/>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90990" y="5001462"/>
            <a:ext cx="952500" cy="1381125"/>
          </a:xfrm>
          <a:prstGeom prst="rect">
            <a:avLst/>
          </a:prstGeom>
        </p:spPr>
      </p:pic>
      <p:pic>
        <p:nvPicPr>
          <p:cNvPr id="69" name="Obrázek 68" descr="Obsah obrázku text, osoba&#10;&#10;Popis byl vytvořen automaticky">
            <a:extLst>
              <a:ext uri="{FF2B5EF4-FFF2-40B4-BE49-F238E27FC236}">
                <a16:creationId xmlns:a16="http://schemas.microsoft.com/office/drawing/2014/main" xmlns="" id="{DB8F4300-71A2-4020-B97E-F750F6AF2E1E}"/>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6884468" y="394008"/>
            <a:ext cx="952381" cy="1542857"/>
          </a:xfrm>
          <a:prstGeom prst="rect">
            <a:avLst/>
          </a:prstGeom>
        </p:spPr>
      </p:pic>
      <p:sp>
        <p:nvSpPr>
          <p:cNvPr id="71" name="TextovéPole 70">
            <a:extLst>
              <a:ext uri="{FF2B5EF4-FFF2-40B4-BE49-F238E27FC236}">
                <a16:creationId xmlns:a16="http://schemas.microsoft.com/office/drawing/2014/main" xmlns="" id="{5D9E1595-585F-48F3-B683-F312D9F69945}"/>
              </a:ext>
            </a:extLst>
          </p:cNvPr>
          <p:cNvSpPr txBox="1"/>
          <p:nvPr/>
        </p:nvSpPr>
        <p:spPr>
          <a:xfrm>
            <a:off x="626688" y="6481952"/>
            <a:ext cx="7640419" cy="369332"/>
          </a:xfrm>
          <a:prstGeom prst="rect">
            <a:avLst/>
          </a:prstGeom>
          <a:noFill/>
        </p:spPr>
        <p:txBody>
          <a:bodyPr wrap="square">
            <a:spAutoFit/>
          </a:bodyPr>
          <a:lstStyle/>
          <a:p>
            <a:r>
              <a:rPr lang="cs-CZ" dirty="0"/>
              <a:t>https://www.databazeknih.cz/vydane-knihy/richard-p-feynman-8377</a:t>
            </a:r>
          </a:p>
        </p:txBody>
      </p:sp>
      <p:pic>
        <p:nvPicPr>
          <p:cNvPr id="72" name="Obrázek 71">
            <a:extLst>
              <a:ext uri="{FF2B5EF4-FFF2-40B4-BE49-F238E27FC236}">
                <a16:creationId xmlns:a16="http://schemas.microsoft.com/office/drawing/2014/main" xmlns="" id="{338F7B3C-BE4C-4D17-A5C7-002FD6000ACD}"/>
              </a:ext>
            </a:extLst>
          </p:cNvPr>
          <p:cNvPicPr>
            <a:picLocks noChangeAspect="1"/>
          </p:cNvPicPr>
          <p:nvPr/>
        </p:nvPicPr>
        <p:blipFill>
          <a:blip r:embed="rId20"/>
          <a:stretch>
            <a:fillRect/>
          </a:stretch>
        </p:blipFill>
        <p:spPr>
          <a:xfrm>
            <a:off x="6836535" y="3578416"/>
            <a:ext cx="1072938" cy="1299097"/>
          </a:xfrm>
          <a:prstGeom prst="rect">
            <a:avLst/>
          </a:prstGeom>
        </p:spPr>
      </p:pic>
      <p:pic>
        <p:nvPicPr>
          <p:cNvPr id="73" name="Obrázek 72">
            <a:extLst>
              <a:ext uri="{FF2B5EF4-FFF2-40B4-BE49-F238E27FC236}">
                <a16:creationId xmlns:a16="http://schemas.microsoft.com/office/drawing/2014/main" xmlns="" id="{C0A9DD8A-1160-425C-ABDF-FF96E64AA2A7}"/>
              </a:ext>
            </a:extLst>
          </p:cNvPr>
          <p:cNvPicPr>
            <a:picLocks noChangeAspect="1"/>
          </p:cNvPicPr>
          <p:nvPr/>
        </p:nvPicPr>
        <p:blipFill>
          <a:blip r:embed="rId21"/>
          <a:stretch>
            <a:fillRect/>
          </a:stretch>
        </p:blipFill>
        <p:spPr>
          <a:xfrm>
            <a:off x="1574981" y="2257830"/>
            <a:ext cx="2504670" cy="2504670"/>
          </a:xfrm>
          <a:prstGeom prst="rect">
            <a:avLst/>
          </a:prstGeom>
        </p:spPr>
      </p:pic>
    </p:spTree>
    <p:extLst>
      <p:ext uri="{BB962C8B-B14F-4D97-AF65-F5344CB8AC3E}">
        <p14:creationId xmlns:p14="http://schemas.microsoft.com/office/powerpoint/2010/main" val="30509080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528" y="323889"/>
            <a:ext cx="8229600" cy="1143000"/>
          </a:xfrm>
        </p:spPr>
        <p:txBody>
          <a:bodyPr>
            <a:normAutofit fontScale="90000"/>
          </a:bodyPr>
          <a:lstStyle/>
          <a:p>
            <a:r>
              <a:rPr lang="cs-CZ" sz="4000" dirty="0"/>
              <a:t>Co je podle </a:t>
            </a:r>
            <a:r>
              <a:rPr lang="cs-CZ" sz="4000" dirty="0" err="1"/>
              <a:t>Feynmana</a:t>
            </a:r>
            <a:r>
              <a:rPr lang="cs-CZ" sz="4000" dirty="0"/>
              <a:t> „mokrá“ voda?</a:t>
            </a:r>
            <a:r>
              <a:rPr lang="en-US" dirty="0"/>
              <a:t/>
            </a:r>
            <a:br>
              <a:rPr lang="en-US" dirty="0"/>
            </a:br>
            <a:endParaRPr lang="en-US" dirty="0"/>
          </a:p>
        </p:txBody>
      </p:sp>
      <p:sp>
        <p:nvSpPr>
          <p:cNvPr id="4" name="Content Placeholder 2"/>
          <p:cNvSpPr>
            <a:spLocks noGrp="1"/>
          </p:cNvSpPr>
          <p:nvPr>
            <p:ph idx="1"/>
          </p:nvPr>
        </p:nvSpPr>
        <p:spPr>
          <a:xfrm>
            <a:off x="526148" y="1143595"/>
            <a:ext cx="8285148" cy="1020599"/>
          </a:xfrm>
        </p:spPr>
        <p:txBody>
          <a:bodyPr>
            <a:noAutofit/>
          </a:bodyPr>
          <a:lstStyle/>
          <a:p>
            <a:pPr marL="0" indent="0">
              <a:buNone/>
            </a:pPr>
            <a:r>
              <a:rPr lang="cs-CZ" sz="2400" dirty="0"/>
              <a:t>Nestlačitelná tekutina s nezanedbatelnou vazkostí.</a:t>
            </a:r>
          </a:p>
          <a:p>
            <a:pPr marL="0" indent="0">
              <a:buNone/>
            </a:pPr>
            <a:r>
              <a:rPr lang="cs-CZ" sz="2400" dirty="0"/>
              <a:t>Studuje se v rámci  mechaniky kontinua – spojitého prostředí</a:t>
            </a:r>
            <a:endParaRPr lang="en-US" sz="2400" dirty="0"/>
          </a:p>
          <a:p>
            <a:pPr marL="0" indent="0">
              <a:buNone/>
            </a:pPr>
            <a:r>
              <a:rPr lang="cs-CZ" sz="2400" dirty="0"/>
              <a:t>   </a:t>
            </a:r>
            <a:endParaRPr lang="en-US" sz="2400" dirty="0"/>
          </a:p>
          <a:p>
            <a:pPr marL="0" indent="0">
              <a:buNone/>
            </a:pPr>
            <a:r>
              <a:rPr lang="cs-CZ" sz="2400" dirty="0"/>
              <a:t> </a:t>
            </a:r>
            <a:endParaRPr lang="en-US" sz="2400" dirty="0"/>
          </a:p>
          <a:p>
            <a:endParaRPr lang="en-US"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4068994364"/>
              </p:ext>
            </p:extLst>
          </p:nvPr>
        </p:nvGraphicFramePr>
        <p:xfrm>
          <a:off x="1187624" y="2801277"/>
          <a:ext cx="1008112" cy="659855"/>
        </p:xfrm>
        <a:graphic>
          <a:graphicData uri="http://schemas.openxmlformats.org/presentationml/2006/ole">
            <mc:AlternateContent xmlns:mc="http://schemas.openxmlformats.org/markup-compatibility/2006">
              <mc:Choice xmlns:v="urn:schemas-microsoft-com:vml" Requires="v">
                <p:oleObj spid="_x0000_s1044" name="Equation" r:id="rId4" imgW="520474" imgH="342751" progId="Equation.DSMT4">
                  <p:embed/>
                </p:oleObj>
              </mc:Choice>
              <mc:Fallback>
                <p:oleObj name="Equation" r:id="rId4" imgW="520474" imgH="342751"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2801277"/>
                        <a:ext cx="1008112" cy="659855"/>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7755537"/>
              </p:ext>
            </p:extLst>
          </p:nvPr>
        </p:nvGraphicFramePr>
        <p:xfrm>
          <a:off x="1246829" y="3464981"/>
          <a:ext cx="938323" cy="592625"/>
        </p:xfrm>
        <a:graphic>
          <a:graphicData uri="http://schemas.openxmlformats.org/presentationml/2006/ole">
            <mc:AlternateContent xmlns:mc="http://schemas.openxmlformats.org/markup-compatibility/2006">
              <mc:Choice xmlns:v="urn:schemas-microsoft-com:vml" Requires="v">
                <p:oleObj spid="_x0000_s1045" name="Equation" r:id="rId6" imgW="545863" imgH="342751" progId="Equation.DSMT4">
                  <p:embed/>
                </p:oleObj>
              </mc:Choice>
              <mc:Fallback>
                <p:oleObj name="Equation" r:id="rId6" imgW="545863" imgH="342751"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6829" y="3464981"/>
                        <a:ext cx="938323" cy="59262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38572409"/>
              </p:ext>
            </p:extLst>
          </p:nvPr>
        </p:nvGraphicFramePr>
        <p:xfrm>
          <a:off x="1246829" y="4205760"/>
          <a:ext cx="997452" cy="641219"/>
        </p:xfrm>
        <a:graphic>
          <a:graphicData uri="http://schemas.openxmlformats.org/presentationml/2006/ole">
            <mc:AlternateContent xmlns:mc="http://schemas.openxmlformats.org/markup-compatibility/2006">
              <mc:Choice xmlns:v="urn:schemas-microsoft-com:vml" Requires="v">
                <p:oleObj spid="_x0000_s1046" name="Equation" r:id="rId8" imgW="533169" imgH="342751" progId="Equation.DSMT4">
                  <p:embed/>
                </p:oleObj>
              </mc:Choice>
              <mc:Fallback>
                <p:oleObj name="Equation" r:id="rId8" imgW="533169" imgH="342751"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6829" y="4205760"/>
                        <a:ext cx="997452" cy="641219"/>
                      </a:xfrm>
                      <a:prstGeom prst="rect">
                        <a:avLst/>
                      </a:prstGeom>
                      <a:noFill/>
                    </p:spPr>
                  </p:pic>
                </p:oleObj>
              </mc:Fallback>
            </mc:AlternateContent>
          </a:graphicData>
        </a:graphic>
      </p:graphicFrame>
      <p:sp>
        <p:nvSpPr>
          <p:cNvPr id="8" name="Rectangle 4"/>
          <p:cNvSpPr>
            <a:spLocks noChangeArrowheads="1"/>
          </p:cNvSpPr>
          <p:nvPr/>
        </p:nvSpPr>
        <p:spPr bwMode="auto">
          <a:xfrm>
            <a:off x="457200" y="2794322"/>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5"/>
          <p:cNvSpPr>
            <a:spLocks noChangeArrowheads="1"/>
          </p:cNvSpPr>
          <p:nvPr/>
        </p:nvSpPr>
        <p:spPr bwMode="auto">
          <a:xfrm>
            <a:off x="457200" y="35944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sz="1100" b="0" i="0" u="none" strike="noStrike" cap="none" normalizeH="0" baseline="0">
                <a:ln>
                  <a:noFill/>
                </a:ln>
                <a:solidFill>
                  <a:schemeClr val="tx1"/>
                </a:solidFill>
                <a:effectLst/>
                <a:latin typeface="Calibri" pitchFamily="34" charset="0"/>
                <a:ea typeface="Calibri" pitchFamily="34" charset="0"/>
                <a:cs typeface="Times New Roman" pitchFamily="18" charset="0"/>
              </a:rPr>
              <a:t>  </a:t>
            </a:r>
            <a:endParaRPr kumimoji="0" lang="en-US" sz="700" b="0" i="0" u="none" strike="noStrike" cap="none" normalizeH="0" baseline="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 name="TextovéPole 2">
            <a:extLst>
              <a:ext uri="{FF2B5EF4-FFF2-40B4-BE49-F238E27FC236}">
                <a16:creationId xmlns:a16="http://schemas.microsoft.com/office/drawing/2014/main" xmlns="" id="{D39EBE10-96E5-4D86-9AFD-52F123F1E99D}"/>
              </a:ext>
            </a:extLst>
          </p:cNvPr>
          <p:cNvSpPr txBox="1"/>
          <p:nvPr/>
        </p:nvSpPr>
        <p:spPr>
          <a:xfrm>
            <a:off x="2483768" y="2873598"/>
            <a:ext cx="1565300" cy="369332"/>
          </a:xfrm>
          <a:prstGeom prst="rect">
            <a:avLst/>
          </a:prstGeom>
          <a:noFill/>
        </p:spPr>
        <p:txBody>
          <a:bodyPr wrap="none" rtlCol="0">
            <a:spAutoFit/>
          </a:bodyPr>
          <a:lstStyle/>
          <a:p>
            <a:r>
              <a:rPr lang="cs-CZ" dirty="0"/>
              <a:t>rychlostní pole</a:t>
            </a:r>
          </a:p>
        </p:txBody>
      </p:sp>
      <p:sp>
        <p:nvSpPr>
          <p:cNvPr id="12" name="TextovéPole 11">
            <a:extLst>
              <a:ext uri="{FF2B5EF4-FFF2-40B4-BE49-F238E27FC236}">
                <a16:creationId xmlns:a16="http://schemas.microsoft.com/office/drawing/2014/main" xmlns="" id="{D466A4D7-87B8-4026-B7A9-2D18BF6341E1}"/>
              </a:ext>
            </a:extLst>
          </p:cNvPr>
          <p:cNvSpPr txBox="1"/>
          <p:nvPr/>
        </p:nvSpPr>
        <p:spPr>
          <a:xfrm>
            <a:off x="2483768" y="3576627"/>
            <a:ext cx="1714187" cy="369332"/>
          </a:xfrm>
          <a:prstGeom prst="rect">
            <a:avLst/>
          </a:prstGeom>
          <a:noFill/>
        </p:spPr>
        <p:txBody>
          <a:bodyPr wrap="none" rtlCol="0">
            <a:spAutoFit/>
          </a:bodyPr>
          <a:lstStyle/>
          <a:p>
            <a:r>
              <a:rPr lang="cs-CZ" dirty="0"/>
              <a:t>hustota tekutiny</a:t>
            </a:r>
          </a:p>
        </p:txBody>
      </p:sp>
      <p:sp>
        <p:nvSpPr>
          <p:cNvPr id="13" name="TextovéPole 12">
            <a:extLst>
              <a:ext uri="{FF2B5EF4-FFF2-40B4-BE49-F238E27FC236}">
                <a16:creationId xmlns:a16="http://schemas.microsoft.com/office/drawing/2014/main" xmlns="" id="{C206942F-722C-43EB-8AFD-85EAF4A7C495}"/>
              </a:ext>
            </a:extLst>
          </p:cNvPr>
          <p:cNvSpPr txBox="1"/>
          <p:nvPr/>
        </p:nvSpPr>
        <p:spPr>
          <a:xfrm>
            <a:off x="2581197" y="4341703"/>
            <a:ext cx="1519327" cy="369332"/>
          </a:xfrm>
          <a:prstGeom prst="rect">
            <a:avLst/>
          </a:prstGeom>
          <a:noFill/>
        </p:spPr>
        <p:txBody>
          <a:bodyPr wrap="none" rtlCol="0">
            <a:spAutoFit/>
          </a:bodyPr>
          <a:lstStyle/>
          <a:p>
            <a:r>
              <a:rPr lang="cs-CZ" dirty="0"/>
              <a:t>tlak v tekutině</a:t>
            </a:r>
          </a:p>
        </p:txBody>
      </p:sp>
      <p:sp>
        <p:nvSpPr>
          <p:cNvPr id="15" name="TextovéPole 14">
            <a:extLst>
              <a:ext uri="{FF2B5EF4-FFF2-40B4-BE49-F238E27FC236}">
                <a16:creationId xmlns:a16="http://schemas.microsoft.com/office/drawing/2014/main" xmlns="" id="{E35415C3-207B-4B6C-B4AF-929091DF0CC4}"/>
              </a:ext>
            </a:extLst>
          </p:cNvPr>
          <p:cNvSpPr txBox="1"/>
          <p:nvPr/>
        </p:nvSpPr>
        <p:spPr>
          <a:xfrm>
            <a:off x="827584" y="2345989"/>
            <a:ext cx="4572000" cy="369332"/>
          </a:xfrm>
          <a:prstGeom prst="rect">
            <a:avLst/>
          </a:prstGeom>
          <a:noFill/>
        </p:spPr>
        <p:txBody>
          <a:bodyPr wrap="square">
            <a:spAutoFit/>
          </a:bodyPr>
          <a:lstStyle/>
          <a:p>
            <a:r>
              <a:rPr lang="cs-CZ" dirty="0"/>
              <a:t>Základní veličiny:</a:t>
            </a:r>
          </a:p>
        </p:txBody>
      </p:sp>
      <p:pic>
        <p:nvPicPr>
          <p:cNvPr id="10" name="Obrázek 9">
            <a:extLst>
              <a:ext uri="{FF2B5EF4-FFF2-40B4-BE49-F238E27FC236}">
                <a16:creationId xmlns:a16="http://schemas.microsoft.com/office/drawing/2014/main" xmlns="" id="{E5E00F30-989F-45FE-B2BA-D9E73CCF275F}"/>
              </a:ext>
            </a:extLst>
          </p:cNvPr>
          <p:cNvPicPr>
            <a:picLocks noChangeAspect="1"/>
          </p:cNvPicPr>
          <p:nvPr/>
        </p:nvPicPr>
        <p:blipFill>
          <a:blip r:embed="rId10"/>
          <a:stretch>
            <a:fillRect/>
          </a:stretch>
        </p:blipFill>
        <p:spPr>
          <a:xfrm>
            <a:off x="4767524" y="2407308"/>
            <a:ext cx="3408125" cy="3289977"/>
          </a:xfrm>
          <a:prstGeom prst="rect">
            <a:avLst/>
          </a:prstGeom>
        </p:spPr>
      </p:pic>
    </p:spTree>
    <p:extLst>
      <p:ext uri="{BB962C8B-B14F-4D97-AF65-F5344CB8AC3E}">
        <p14:creationId xmlns:p14="http://schemas.microsoft.com/office/powerpoint/2010/main" val="28817879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Skupina 24">
            <a:extLst>
              <a:ext uri="{FF2B5EF4-FFF2-40B4-BE49-F238E27FC236}">
                <a16:creationId xmlns:a16="http://schemas.microsoft.com/office/drawing/2014/main" xmlns="" id="{800CFAAC-CD19-4F87-B34F-B500A7E67BAA}"/>
              </a:ext>
            </a:extLst>
          </p:cNvPr>
          <p:cNvGrpSpPr/>
          <p:nvPr/>
        </p:nvGrpSpPr>
        <p:grpSpPr>
          <a:xfrm>
            <a:off x="3097681" y="4398284"/>
            <a:ext cx="4006508" cy="2302425"/>
            <a:chOff x="2431385" y="4074269"/>
            <a:chExt cx="4195836" cy="2575194"/>
          </a:xfrm>
        </p:grpSpPr>
        <p:pic>
          <p:nvPicPr>
            <p:cNvPr id="21" name="Obrázek 20" descr="Obsah obrázku text, obloha, čára, den&#10;&#10;Popis byl vytvořen automaticky">
              <a:extLst>
                <a:ext uri="{FF2B5EF4-FFF2-40B4-BE49-F238E27FC236}">
                  <a16:creationId xmlns:a16="http://schemas.microsoft.com/office/drawing/2014/main" xmlns="" id="{BB72C201-C279-4296-87CB-B7163B34FFDB}"/>
                </a:ext>
              </a:extLst>
            </p:cNvPr>
            <p:cNvPicPr>
              <a:picLocks noChangeAspect="1"/>
            </p:cNvPicPr>
            <p:nvPr/>
          </p:nvPicPr>
          <p:blipFill>
            <a:blip r:embed="rId4"/>
            <a:stretch>
              <a:fillRect/>
            </a:stretch>
          </p:blipFill>
          <p:spPr>
            <a:xfrm>
              <a:off x="2431385" y="4074269"/>
              <a:ext cx="4195836" cy="2575194"/>
            </a:xfrm>
            <a:prstGeom prst="rect">
              <a:avLst/>
            </a:prstGeom>
          </p:spPr>
        </p:pic>
        <p:sp>
          <p:nvSpPr>
            <p:cNvPr id="23" name="TextovéPole 22">
              <a:extLst>
                <a:ext uri="{FF2B5EF4-FFF2-40B4-BE49-F238E27FC236}">
                  <a16:creationId xmlns:a16="http://schemas.microsoft.com/office/drawing/2014/main" xmlns="" id="{396FF74F-87AC-4FA5-AEED-44506F664B5D}"/>
                </a:ext>
              </a:extLst>
            </p:cNvPr>
            <p:cNvSpPr txBox="1"/>
            <p:nvPr/>
          </p:nvSpPr>
          <p:spPr>
            <a:xfrm>
              <a:off x="5148064" y="4165756"/>
              <a:ext cx="357790" cy="369332"/>
            </a:xfrm>
            <a:prstGeom prst="rect">
              <a:avLst/>
            </a:prstGeom>
            <a:noFill/>
          </p:spPr>
          <p:txBody>
            <a:bodyPr wrap="none" rtlCol="0">
              <a:spAutoFit/>
            </a:bodyPr>
            <a:lstStyle/>
            <a:p>
              <a:r>
                <a:rPr lang="el-GR" sz="1800" dirty="0"/>
                <a:t>Ψ</a:t>
              </a:r>
              <a:endParaRPr lang="cs-CZ" dirty="0"/>
            </a:p>
          </p:txBody>
        </p:sp>
        <p:sp>
          <p:nvSpPr>
            <p:cNvPr id="24" name="TextovéPole 23">
              <a:extLst>
                <a:ext uri="{FF2B5EF4-FFF2-40B4-BE49-F238E27FC236}">
                  <a16:creationId xmlns:a16="http://schemas.microsoft.com/office/drawing/2014/main" xmlns="" id="{38F53C93-F92C-4DC9-B501-24462AAE5F1F}"/>
                </a:ext>
              </a:extLst>
            </p:cNvPr>
            <p:cNvSpPr txBox="1"/>
            <p:nvPr/>
          </p:nvSpPr>
          <p:spPr>
            <a:xfrm>
              <a:off x="3963868" y="5188915"/>
              <a:ext cx="359394" cy="369332"/>
            </a:xfrm>
            <a:prstGeom prst="rect">
              <a:avLst/>
            </a:prstGeom>
            <a:noFill/>
          </p:spPr>
          <p:txBody>
            <a:bodyPr wrap="none" rtlCol="0">
              <a:spAutoFit/>
            </a:bodyPr>
            <a:lstStyle/>
            <a:p>
              <a:r>
                <a:rPr lang="el-GR" dirty="0"/>
                <a:t>Φ</a:t>
              </a:r>
              <a:endParaRPr lang="cs-CZ" dirty="0"/>
            </a:p>
          </p:txBody>
        </p:sp>
      </p:grpSp>
      <p:graphicFrame>
        <p:nvGraphicFramePr>
          <p:cNvPr id="5" name="Object 4"/>
          <p:cNvGraphicFramePr>
            <a:graphicFrameLocks noChangeAspect="1"/>
          </p:cNvGraphicFramePr>
          <p:nvPr>
            <p:extLst>
              <p:ext uri="{D42A27DB-BD31-4B8C-83A1-F6EECF244321}">
                <p14:modId xmlns:p14="http://schemas.microsoft.com/office/powerpoint/2010/main" val="3645263280"/>
              </p:ext>
            </p:extLst>
          </p:nvPr>
        </p:nvGraphicFramePr>
        <p:xfrm>
          <a:off x="1201279" y="3345104"/>
          <a:ext cx="5091382" cy="1143000"/>
        </p:xfrm>
        <a:graphic>
          <a:graphicData uri="http://schemas.openxmlformats.org/presentationml/2006/ole">
            <mc:AlternateContent xmlns:mc="http://schemas.openxmlformats.org/markup-compatibility/2006">
              <mc:Choice xmlns:v="urn:schemas-microsoft-com:vml" Requires="v">
                <p:oleObj spid="_x0000_s2062" name="Equation" r:id="rId5" imgW="2247840" imgH="507960" progId="Equation.DSMT4">
                  <p:embed/>
                </p:oleObj>
              </mc:Choice>
              <mc:Fallback>
                <p:oleObj name="Equation" r:id="rId5" imgW="2247840" imgH="507960" progId="Equation.DSMT4">
                  <p:embed/>
                  <p:pic>
                    <p:nvPicPr>
                      <p:cNvPr id="0" name="Object 1"/>
                      <p:cNvPicPr>
                        <a:picLocks noChangeAspect="1" noChangeArrowheads="1"/>
                      </p:cNvPicPr>
                      <p:nvPr/>
                    </p:nvPicPr>
                    <p:blipFill>
                      <a:blip r:embed="rId6"/>
                      <a:srcRect/>
                      <a:stretch>
                        <a:fillRect/>
                      </a:stretch>
                    </p:blipFill>
                    <p:spPr bwMode="auto">
                      <a:xfrm>
                        <a:off x="1201279" y="3345104"/>
                        <a:ext cx="5091382" cy="1143000"/>
                      </a:xfrm>
                      <a:prstGeom prst="rect">
                        <a:avLst/>
                      </a:prstGeom>
                      <a:noFill/>
                    </p:spPr>
                  </p:pic>
                </p:oleObj>
              </mc:Fallback>
            </mc:AlternateContent>
          </a:graphicData>
        </a:graphic>
      </p:graphicFrame>
      <p:cxnSp>
        <p:nvCxnSpPr>
          <p:cNvPr id="14" name="Přímá spojnice se šipkou 13">
            <a:extLst>
              <a:ext uri="{FF2B5EF4-FFF2-40B4-BE49-F238E27FC236}">
                <a16:creationId xmlns:a16="http://schemas.microsoft.com/office/drawing/2014/main" xmlns="" id="{0C9B3611-DAF3-4C9F-8E46-7700E9F4BC6E}"/>
              </a:ext>
            </a:extLst>
          </p:cNvPr>
          <p:cNvCxnSpPr>
            <a:cxnSpLocks/>
          </p:cNvCxnSpPr>
          <p:nvPr/>
        </p:nvCxnSpPr>
        <p:spPr>
          <a:xfrm flipH="1">
            <a:off x="6201440" y="3281629"/>
            <a:ext cx="415030" cy="373314"/>
          </a:xfrm>
          <a:prstGeom prst="straightConnector1">
            <a:avLst/>
          </a:prstGeom>
          <a:ln>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0" y="351775"/>
            <a:ext cx="8229600" cy="540588"/>
          </a:xfrm>
        </p:spPr>
        <p:txBody>
          <a:bodyPr>
            <a:noAutofit/>
          </a:bodyPr>
          <a:lstStyle/>
          <a:p>
            <a:r>
              <a:rPr lang="cs-CZ" sz="3600" dirty="0"/>
              <a:t>Rovnice pohybu (newtonovská)</a:t>
            </a:r>
            <a:r>
              <a:rPr lang="en-US" sz="3600" dirty="0"/>
              <a:t/>
            </a:r>
            <a:br>
              <a:rPr lang="en-US" sz="3600" dirty="0"/>
            </a:br>
            <a:endParaRPr lang="en-US" sz="3600" dirty="0"/>
          </a:p>
        </p:txBody>
      </p:sp>
      <p:sp>
        <p:nvSpPr>
          <p:cNvPr id="3" name="Content Placeholder 2"/>
          <p:cNvSpPr>
            <a:spLocks noGrp="1"/>
          </p:cNvSpPr>
          <p:nvPr>
            <p:ph idx="1"/>
          </p:nvPr>
        </p:nvSpPr>
        <p:spPr>
          <a:xfrm>
            <a:off x="397500" y="758280"/>
            <a:ext cx="8096360" cy="1490791"/>
          </a:xfrm>
        </p:spPr>
        <p:txBody>
          <a:bodyPr>
            <a:normAutofit/>
          </a:bodyPr>
          <a:lstStyle/>
          <a:p>
            <a:r>
              <a:rPr lang="en-US" sz="2400" dirty="0" err="1"/>
              <a:t>Tekutiny</a:t>
            </a:r>
            <a:r>
              <a:rPr lang="en-US" sz="2400" dirty="0"/>
              <a:t> se </a:t>
            </a:r>
            <a:r>
              <a:rPr lang="en-US" sz="2400" dirty="0" err="1"/>
              <a:t>vyznačují</a:t>
            </a:r>
            <a:r>
              <a:rPr lang="en-US" sz="2400" dirty="0"/>
              <a:t> </a:t>
            </a:r>
            <a:r>
              <a:rPr lang="en-US" sz="2400" dirty="0" err="1"/>
              <a:t>tím</a:t>
            </a:r>
            <a:r>
              <a:rPr lang="en-US" sz="2400" dirty="0"/>
              <a:t>, </a:t>
            </a:r>
            <a:r>
              <a:rPr lang="en-US" sz="2400" dirty="0" err="1"/>
              <a:t>že</a:t>
            </a:r>
            <a:r>
              <a:rPr lang="en-US" sz="2400" dirty="0"/>
              <a:t> </a:t>
            </a:r>
            <a:r>
              <a:rPr lang="el-GR" sz="2400" dirty="0"/>
              <a:t>Ψ</a:t>
            </a:r>
            <a:r>
              <a:rPr lang="cs-CZ" sz="2400" dirty="0"/>
              <a:t> (</a:t>
            </a:r>
            <a:r>
              <a:rPr lang="en-US" sz="2400" dirty="0" err="1"/>
              <a:t>psí</a:t>
            </a:r>
            <a:r>
              <a:rPr lang="cs-CZ" sz="2400" dirty="0"/>
              <a:t>)</a:t>
            </a:r>
            <a:r>
              <a:rPr lang="en-US" sz="2400" dirty="0"/>
              <a:t> je v </a:t>
            </a:r>
            <a:r>
              <a:rPr lang="en-US" sz="2400" dirty="0" err="1"/>
              <a:t>klidu</a:t>
            </a:r>
            <a:r>
              <a:rPr lang="en-US" sz="2400" dirty="0"/>
              <a:t> </a:t>
            </a:r>
            <a:r>
              <a:rPr lang="en-US" sz="2400" dirty="0" err="1"/>
              <a:t>nulové</a:t>
            </a:r>
            <a:endParaRPr lang="en-US" sz="2400" dirty="0"/>
          </a:p>
          <a:p>
            <a:r>
              <a:rPr lang="cs-CZ" sz="2400" dirty="0"/>
              <a:t>Pro i</a:t>
            </a:r>
            <a:r>
              <a:rPr lang="en-US" sz="2400" dirty="0" err="1"/>
              <a:t>deální</a:t>
            </a:r>
            <a:r>
              <a:rPr lang="en-US" sz="2400" dirty="0"/>
              <a:t> </a:t>
            </a:r>
            <a:r>
              <a:rPr lang="en-US" sz="2400" dirty="0" err="1"/>
              <a:t>tekutin</a:t>
            </a:r>
            <a:r>
              <a:rPr lang="cs-CZ" sz="2400" dirty="0"/>
              <a:t>u</a:t>
            </a:r>
            <a:r>
              <a:rPr lang="en-US" sz="2400" dirty="0"/>
              <a:t> </a:t>
            </a:r>
            <a:r>
              <a:rPr lang="el-GR" sz="2400" dirty="0"/>
              <a:t>Ψ</a:t>
            </a:r>
            <a:r>
              <a:rPr lang="en-US" sz="2400" dirty="0"/>
              <a:t> je </a:t>
            </a:r>
            <a:r>
              <a:rPr lang="en-US" sz="2400" dirty="0" err="1"/>
              <a:t>nulové</a:t>
            </a:r>
            <a:r>
              <a:rPr lang="en-US" sz="2400" dirty="0"/>
              <a:t> i za </a:t>
            </a:r>
            <a:r>
              <a:rPr lang="en-US" sz="2400" dirty="0" err="1"/>
              <a:t>pohybu</a:t>
            </a:r>
            <a:r>
              <a:rPr lang="en-US" sz="2400" dirty="0"/>
              <a:t> – </a:t>
            </a:r>
            <a:r>
              <a:rPr lang="cs-CZ" sz="2400" dirty="0"/>
              <a:t>„</a:t>
            </a:r>
            <a:r>
              <a:rPr lang="en-US" sz="2400" dirty="0" err="1"/>
              <a:t>suchá</a:t>
            </a:r>
            <a:r>
              <a:rPr lang="cs-CZ" sz="2400" dirty="0"/>
              <a:t>“</a:t>
            </a:r>
            <a:r>
              <a:rPr lang="en-US" sz="2400" dirty="0"/>
              <a:t> </a:t>
            </a:r>
            <a:r>
              <a:rPr lang="en-US" sz="2400" dirty="0" err="1"/>
              <a:t>voda</a:t>
            </a:r>
            <a:endParaRPr lang="en-US" sz="2400" dirty="0"/>
          </a:p>
          <a:p>
            <a:r>
              <a:rPr lang="cs-CZ" sz="2400" dirty="0"/>
              <a:t>Pro v</a:t>
            </a:r>
            <a:r>
              <a:rPr lang="en-US" sz="2400" dirty="0" err="1"/>
              <a:t>azké</a:t>
            </a:r>
            <a:r>
              <a:rPr lang="en-US" sz="2400" dirty="0"/>
              <a:t> </a:t>
            </a:r>
            <a:r>
              <a:rPr lang="en-US" sz="2400" dirty="0" err="1"/>
              <a:t>tekutiny</a:t>
            </a:r>
            <a:r>
              <a:rPr lang="en-US" sz="2400" dirty="0"/>
              <a:t> </a:t>
            </a:r>
            <a:r>
              <a:rPr lang="el-GR" sz="2400" dirty="0"/>
              <a:t>Ψ</a:t>
            </a:r>
            <a:r>
              <a:rPr lang="en-US" sz="2400" dirty="0"/>
              <a:t> je za </a:t>
            </a:r>
            <a:r>
              <a:rPr lang="en-US" sz="2400" dirty="0" err="1"/>
              <a:t>pohybu</a:t>
            </a:r>
            <a:r>
              <a:rPr lang="cs-CZ" sz="2400" dirty="0"/>
              <a:t> </a:t>
            </a:r>
            <a:r>
              <a:rPr lang="en-US" sz="2400" dirty="0" err="1"/>
              <a:t>nenulové</a:t>
            </a:r>
            <a:endParaRPr lang="en-US" sz="2400" dirty="0"/>
          </a:p>
        </p:txBody>
      </p:sp>
      <p:sp>
        <p:nvSpPr>
          <p:cNvPr id="4" name="Rectangle 2"/>
          <p:cNvSpPr>
            <a:spLocks noChangeArrowheads="1"/>
          </p:cNvSpPr>
          <p:nvPr/>
        </p:nvSpPr>
        <p:spPr bwMode="auto">
          <a:xfrm>
            <a:off x="-679884" y="-30793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TextovéPole 6">
            <a:extLst>
              <a:ext uri="{FF2B5EF4-FFF2-40B4-BE49-F238E27FC236}">
                <a16:creationId xmlns:a16="http://schemas.microsoft.com/office/drawing/2014/main" xmlns="" id="{35AC2482-093B-4909-B7CF-C17672A9ECCD}"/>
              </a:ext>
            </a:extLst>
          </p:cNvPr>
          <p:cNvSpPr txBox="1"/>
          <p:nvPr/>
        </p:nvSpPr>
        <p:spPr>
          <a:xfrm>
            <a:off x="3500021" y="2914750"/>
            <a:ext cx="784189" cy="584775"/>
          </a:xfrm>
          <a:prstGeom prst="rect">
            <a:avLst/>
          </a:prstGeom>
          <a:noFill/>
        </p:spPr>
        <p:txBody>
          <a:bodyPr wrap="none" rtlCol="0">
            <a:spAutoFit/>
          </a:bodyPr>
          <a:lstStyle/>
          <a:p>
            <a:pPr algn="ctr"/>
            <a:r>
              <a:rPr lang="cs-CZ" sz="1600" dirty="0"/>
              <a:t>plošné </a:t>
            </a:r>
          </a:p>
          <a:p>
            <a:pPr algn="ctr"/>
            <a:r>
              <a:rPr lang="cs-CZ" sz="1600" dirty="0"/>
              <a:t>síly</a:t>
            </a:r>
          </a:p>
        </p:txBody>
      </p:sp>
      <p:sp>
        <p:nvSpPr>
          <p:cNvPr id="9" name="TextovéPole 8">
            <a:extLst>
              <a:ext uri="{FF2B5EF4-FFF2-40B4-BE49-F238E27FC236}">
                <a16:creationId xmlns:a16="http://schemas.microsoft.com/office/drawing/2014/main" xmlns="" id="{DF49F2F0-6787-49EA-B8BF-5749CC09517F}"/>
              </a:ext>
            </a:extLst>
          </p:cNvPr>
          <p:cNvSpPr txBox="1"/>
          <p:nvPr/>
        </p:nvSpPr>
        <p:spPr>
          <a:xfrm>
            <a:off x="2417855" y="2914750"/>
            <a:ext cx="1018548" cy="584775"/>
          </a:xfrm>
          <a:prstGeom prst="rect">
            <a:avLst/>
          </a:prstGeom>
          <a:noFill/>
        </p:spPr>
        <p:txBody>
          <a:bodyPr wrap="none" rtlCol="0">
            <a:spAutoFit/>
          </a:bodyPr>
          <a:lstStyle/>
          <a:p>
            <a:pPr algn="ctr"/>
            <a:r>
              <a:rPr lang="cs-CZ" sz="1600" dirty="0"/>
              <a:t>o</a:t>
            </a:r>
            <a:r>
              <a:rPr lang="en-GB" sz="1600" dirty="0" err="1"/>
              <a:t>bjemov</a:t>
            </a:r>
            <a:r>
              <a:rPr lang="cs-CZ" sz="1600" dirty="0"/>
              <a:t>é</a:t>
            </a:r>
          </a:p>
          <a:p>
            <a:pPr algn="ctr"/>
            <a:r>
              <a:rPr lang="en-GB" sz="1600" dirty="0"/>
              <a:t> s</a:t>
            </a:r>
            <a:r>
              <a:rPr lang="cs-CZ" sz="1600" dirty="0"/>
              <a:t>í</a:t>
            </a:r>
            <a:r>
              <a:rPr lang="en-GB" sz="1600" dirty="0" err="1"/>
              <a:t>ly</a:t>
            </a:r>
            <a:endParaRPr lang="cs-CZ" sz="1600" dirty="0"/>
          </a:p>
        </p:txBody>
      </p:sp>
      <p:sp>
        <p:nvSpPr>
          <p:cNvPr id="10" name="TextovéPole 9">
            <a:extLst>
              <a:ext uri="{FF2B5EF4-FFF2-40B4-BE49-F238E27FC236}">
                <a16:creationId xmlns:a16="http://schemas.microsoft.com/office/drawing/2014/main" xmlns="" id="{D8180C4E-510B-4A17-A28E-A271294D2722}"/>
              </a:ext>
            </a:extLst>
          </p:cNvPr>
          <p:cNvSpPr txBox="1"/>
          <p:nvPr/>
        </p:nvSpPr>
        <p:spPr>
          <a:xfrm>
            <a:off x="4524992" y="2883511"/>
            <a:ext cx="1374672" cy="584775"/>
          </a:xfrm>
          <a:prstGeom prst="rect">
            <a:avLst/>
          </a:prstGeom>
          <a:noFill/>
        </p:spPr>
        <p:txBody>
          <a:bodyPr wrap="none" rtlCol="0">
            <a:spAutoFit/>
          </a:bodyPr>
          <a:lstStyle/>
          <a:p>
            <a:pPr algn="ctr"/>
            <a:r>
              <a:rPr lang="cs-CZ" sz="1600" dirty="0"/>
              <a:t>tlaková složka </a:t>
            </a:r>
          </a:p>
          <a:p>
            <a:pPr algn="ctr"/>
            <a:r>
              <a:rPr lang="cs-CZ" sz="1600" dirty="0"/>
              <a:t>plošných sil</a:t>
            </a:r>
          </a:p>
        </p:txBody>
      </p:sp>
      <p:sp>
        <p:nvSpPr>
          <p:cNvPr id="11" name="TextovéPole 10">
            <a:extLst>
              <a:ext uri="{FF2B5EF4-FFF2-40B4-BE49-F238E27FC236}">
                <a16:creationId xmlns:a16="http://schemas.microsoft.com/office/drawing/2014/main" xmlns="" id="{0C0B58A2-5152-4ECF-99EC-42EEAE85D2D6}"/>
              </a:ext>
            </a:extLst>
          </p:cNvPr>
          <p:cNvSpPr txBox="1"/>
          <p:nvPr/>
        </p:nvSpPr>
        <p:spPr>
          <a:xfrm>
            <a:off x="6058228" y="2760401"/>
            <a:ext cx="1494320" cy="830997"/>
          </a:xfrm>
          <a:prstGeom prst="rect">
            <a:avLst/>
          </a:prstGeom>
          <a:noFill/>
        </p:spPr>
        <p:txBody>
          <a:bodyPr wrap="none" rtlCol="0">
            <a:spAutoFit/>
          </a:bodyPr>
          <a:lstStyle/>
          <a:p>
            <a:pPr algn="ctr"/>
            <a:r>
              <a:rPr lang="cs-CZ" sz="1600" dirty="0"/>
              <a:t>smyková složka </a:t>
            </a:r>
          </a:p>
          <a:p>
            <a:pPr algn="ctr"/>
            <a:r>
              <a:rPr lang="cs-CZ" sz="1600" dirty="0"/>
              <a:t>plošných sil </a:t>
            </a:r>
          </a:p>
          <a:p>
            <a:pPr algn="ctr"/>
            <a:r>
              <a:rPr lang="cs-CZ" sz="1600" dirty="0"/>
              <a:t>(tření)</a:t>
            </a:r>
          </a:p>
        </p:txBody>
      </p:sp>
      <p:graphicFrame>
        <p:nvGraphicFramePr>
          <p:cNvPr id="8" name="Objekt 7">
            <a:extLst>
              <a:ext uri="{FF2B5EF4-FFF2-40B4-BE49-F238E27FC236}">
                <a16:creationId xmlns:a16="http://schemas.microsoft.com/office/drawing/2014/main" xmlns="" id="{5C75740B-283D-4F33-8216-C7F9F0BDE0A8}"/>
              </a:ext>
            </a:extLst>
          </p:cNvPr>
          <p:cNvGraphicFramePr>
            <a:graphicFrameLocks noChangeAspect="1"/>
          </p:cNvGraphicFramePr>
          <p:nvPr>
            <p:extLst>
              <p:ext uri="{D42A27DB-BD31-4B8C-83A1-F6EECF244321}">
                <p14:modId xmlns:p14="http://schemas.microsoft.com/office/powerpoint/2010/main" val="3679905132"/>
              </p:ext>
            </p:extLst>
          </p:nvPr>
        </p:nvGraphicFramePr>
        <p:xfrm>
          <a:off x="1003896" y="2128778"/>
          <a:ext cx="1191840" cy="881962"/>
        </p:xfrm>
        <a:graphic>
          <a:graphicData uri="http://schemas.openxmlformats.org/presentationml/2006/ole">
            <mc:AlternateContent xmlns:mc="http://schemas.openxmlformats.org/markup-compatibility/2006">
              <mc:Choice xmlns:v="urn:schemas-microsoft-com:vml" Requires="v">
                <p:oleObj spid="_x0000_s2063" name="Equation" r:id="rId7" imgW="634680" imgH="469800" progId="Equation.DSMT4">
                  <p:embed/>
                </p:oleObj>
              </mc:Choice>
              <mc:Fallback>
                <p:oleObj name="Equation" r:id="rId7" imgW="634680" imgH="469800" progId="Equation.DSMT4">
                  <p:embed/>
                  <p:pic>
                    <p:nvPicPr>
                      <p:cNvPr id="0" name=""/>
                      <p:cNvPicPr/>
                      <p:nvPr/>
                    </p:nvPicPr>
                    <p:blipFill>
                      <a:blip r:embed="rId8"/>
                      <a:stretch>
                        <a:fillRect/>
                      </a:stretch>
                    </p:blipFill>
                    <p:spPr>
                      <a:xfrm>
                        <a:off x="1003896" y="2128778"/>
                        <a:ext cx="1191840" cy="881962"/>
                      </a:xfrm>
                      <a:prstGeom prst="rect">
                        <a:avLst/>
                      </a:prstGeom>
                    </p:spPr>
                  </p:pic>
                </p:oleObj>
              </mc:Fallback>
            </mc:AlternateContent>
          </a:graphicData>
        </a:graphic>
      </p:graphicFrame>
      <p:sp>
        <p:nvSpPr>
          <p:cNvPr id="19" name="TextovéPole 18">
            <a:extLst>
              <a:ext uri="{FF2B5EF4-FFF2-40B4-BE49-F238E27FC236}">
                <a16:creationId xmlns:a16="http://schemas.microsoft.com/office/drawing/2014/main" xmlns="" id="{378B0AE6-EB31-4695-87FD-03A144C15B00}"/>
              </a:ext>
            </a:extLst>
          </p:cNvPr>
          <p:cNvSpPr txBox="1"/>
          <p:nvPr/>
        </p:nvSpPr>
        <p:spPr>
          <a:xfrm>
            <a:off x="2397817" y="2214103"/>
            <a:ext cx="4741164" cy="369332"/>
          </a:xfrm>
          <a:prstGeom prst="rect">
            <a:avLst/>
          </a:prstGeom>
          <a:noFill/>
        </p:spPr>
        <p:txBody>
          <a:bodyPr wrap="square">
            <a:spAutoFit/>
          </a:bodyPr>
          <a:lstStyle/>
          <a:p>
            <a:pPr marL="0" indent="0">
              <a:buNone/>
            </a:pPr>
            <a:r>
              <a:rPr lang="en-US" dirty="0"/>
              <a:t>2.Newton</a:t>
            </a:r>
            <a:r>
              <a:rPr lang="cs-CZ" dirty="0" err="1"/>
              <a:t>ův</a:t>
            </a:r>
            <a:r>
              <a:rPr lang="cs-CZ" dirty="0"/>
              <a:t> zá</a:t>
            </a:r>
            <a:r>
              <a:rPr lang="en-US" dirty="0"/>
              <a:t>ko</a:t>
            </a:r>
            <a:r>
              <a:rPr lang="cs-CZ" dirty="0"/>
              <a:t>n</a:t>
            </a:r>
            <a:endParaRPr lang="en-US" dirty="0"/>
          </a:p>
        </p:txBody>
      </p:sp>
    </p:spTree>
    <p:extLst>
      <p:ext uri="{BB962C8B-B14F-4D97-AF65-F5344CB8AC3E}">
        <p14:creationId xmlns:p14="http://schemas.microsoft.com/office/powerpoint/2010/main" val="18563546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6632"/>
            <a:ext cx="8229600" cy="1143000"/>
          </a:xfrm>
        </p:spPr>
        <p:txBody>
          <a:bodyPr>
            <a:normAutofit fontScale="90000"/>
          </a:bodyPr>
          <a:lstStyle/>
          <a:p>
            <a:r>
              <a:rPr lang="cs-CZ" dirty="0"/>
              <a:t> </a:t>
            </a:r>
            <a:r>
              <a:rPr lang="cs-CZ" sz="3600" dirty="0"/>
              <a:t>Operátory  grad, div, rot </a:t>
            </a:r>
            <a:r>
              <a:rPr lang="en-US" dirty="0"/>
              <a:t/>
            </a:r>
            <a:br>
              <a:rPr lang="en-US" dirty="0"/>
            </a:b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Obrázek 6">
            <a:extLst>
              <a:ext uri="{FF2B5EF4-FFF2-40B4-BE49-F238E27FC236}">
                <a16:creationId xmlns:a16="http://schemas.microsoft.com/office/drawing/2014/main" xmlns="" id="{EAC4BBFC-BA29-436A-A5DB-EF656012AD1C}"/>
              </a:ext>
            </a:extLst>
          </p:cNvPr>
          <p:cNvPicPr>
            <a:picLocks noChangeAspect="1"/>
          </p:cNvPicPr>
          <p:nvPr/>
        </p:nvPicPr>
        <p:blipFill>
          <a:blip r:embed="rId3"/>
          <a:stretch>
            <a:fillRect/>
          </a:stretch>
        </p:blipFill>
        <p:spPr>
          <a:xfrm>
            <a:off x="848112" y="2755411"/>
            <a:ext cx="7380312" cy="2642152"/>
          </a:xfrm>
          <a:prstGeom prst="rect">
            <a:avLst/>
          </a:prstGeom>
        </p:spPr>
      </p:pic>
      <p:pic>
        <p:nvPicPr>
          <p:cNvPr id="9" name="Obrázek 8" descr="Obsah obrázku text&#10;&#10;Popis byl vytvořen automaticky">
            <a:extLst>
              <a:ext uri="{FF2B5EF4-FFF2-40B4-BE49-F238E27FC236}">
                <a16:creationId xmlns:a16="http://schemas.microsoft.com/office/drawing/2014/main" xmlns="" id="{8400FB1E-850A-4F01-9940-619538602C9C}"/>
              </a:ext>
            </a:extLst>
          </p:cNvPr>
          <p:cNvPicPr>
            <a:picLocks noChangeAspect="1"/>
          </p:cNvPicPr>
          <p:nvPr/>
        </p:nvPicPr>
        <p:blipFill>
          <a:blip r:embed="rId4"/>
          <a:stretch>
            <a:fillRect/>
          </a:stretch>
        </p:blipFill>
        <p:spPr>
          <a:xfrm>
            <a:off x="179512" y="1106754"/>
            <a:ext cx="8856984" cy="1666961"/>
          </a:xfrm>
          <a:prstGeom prst="rect">
            <a:avLst/>
          </a:prstGeom>
        </p:spPr>
      </p:pic>
    </p:spTree>
    <p:extLst>
      <p:ext uri="{BB962C8B-B14F-4D97-AF65-F5344CB8AC3E}">
        <p14:creationId xmlns:p14="http://schemas.microsoft.com/office/powerpoint/2010/main" val="19955083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Obrázek 19">
            <a:extLst>
              <a:ext uri="{FF2B5EF4-FFF2-40B4-BE49-F238E27FC236}">
                <a16:creationId xmlns:a16="http://schemas.microsoft.com/office/drawing/2014/main" xmlns="" id="{D763F26F-AD29-47C4-AA13-999A62473485}"/>
              </a:ext>
            </a:extLst>
          </p:cNvPr>
          <p:cNvPicPr>
            <a:picLocks noChangeAspect="1"/>
          </p:cNvPicPr>
          <p:nvPr/>
        </p:nvPicPr>
        <p:blipFill>
          <a:blip r:embed="rId3"/>
          <a:stretch>
            <a:fillRect/>
          </a:stretch>
        </p:blipFill>
        <p:spPr>
          <a:xfrm>
            <a:off x="5110103" y="2724992"/>
            <a:ext cx="3096948" cy="2695129"/>
          </a:xfrm>
          <a:prstGeom prst="rect">
            <a:avLst/>
          </a:prstGeom>
        </p:spPr>
      </p:pic>
      <p:pic>
        <p:nvPicPr>
          <p:cNvPr id="18" name="Obrázek 17">
            <a:extLst>
              <a:ext uri="{FF2B5EF4-FFF2-40B4-BE49-F238E27FC236}">
                <a16:creationId xmlns:a16="http://schemas.microsoft.com/office/drawing/2014/main" xmlns="" id="{9789C7A2-1433-49E4-A379-6C6613058AE7}"/>
              </a:ext>
            </a:extLst>
          </p:cNvPr>
          <p:cNvPicPr>
            <a:picLocks noChangeAspect="1"/>
          </p:cNvPicPr>
          <p:nvPr/>
        </p:nvPicPr>
        <p:blipFill>
          <a:blip r:embed="rId4"/>
          <a:stretch>
            <a:fillRect/>
          </a:stretch>
        </p:blipFill>
        <p:spPr>
          <a:xfrm>
            <a:off x="508101" y="2928382"/>
            <a:ext cx="3241606" cy="2461868"/>
          </a:xfrm>
          <a:prstGeom prst="rect">
            <a:avLst/>
          </a:prstGeom>
        </p:spPr>
      </p:pic>
      <p:pic>
        <p:nvPicPr>
          <p:cNvPr id="7" name="Obrázek 6">
            <a:extLst>
              <a:ext uri="{FF2B5EF4-FFF2-40B4-BE49-F238E27FC236}">
                <a16:creationId xmlns:a16="http://schemas.microsoft.com/office/drawing/2014/main" xmlns="" id="{F251B115-D151-4E38-9196-1793CFF55389}"/>
              </a:ext>
            </a:extLst>
          </p:cNvPr>
          <p:cNvPicPr>
            <a:picLocks noChangeAspect="1"/>
          </p:cNvPicPr>
          <p:nvPr/>
        </p:nvPicPr>
        <p:blipFill>
          <a:blip r:embed="rId5"/>
          <a:stretch>
            <a:fillRect/>
          </a:stretch>
        </p:blipFill>
        <p:spPr>
          <a:xfrm>
            <a:off x="147174" y="213629"/>
            <a:ext cx="8653501" cy="3066989"/>
          </a:xfrm>
          <a:prstGeom prst="rect">
            <a:avLst/>
          </a:prstGeom>
        </p:spPr>
      </p:pic>
      <p:sp>
        <p:nvSpPr>
          <p:cNvPr id="11" name="Rectangle 4">
            <a:extLst>
              <a:ext uri="{FF2B5EF4-FFF2-40B4-BE49-F238E27FC236}">
                <a16:creationId xmlns:a16="http://schemas.microsoft.com/office/drawing/2014/main" xmlns="" id="{D478F762-DC5B-44F9-AEEF-8D7323A16C2F}"/>
              </a:ext>
            </a:extLst>
          </p:cNvPr>
          <p:cNvSpPr>
            <a:spLocks noChangeArrowheads="1"/>
          </p:cNvSpPr>
          <p:nvPr/>
        </p:nvSpPr>
        <p:spPr bwMode="auto">
          <a:xfrm>
            <a:off x="5076056" y="5589240"/>
            <a:ext cx="52328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cs-CZ"/>
          </a:p>
        </p:txBody>
      </p:sp>
      <p:graphicFrame>
        <p:nvGraphicFramePr>
          <p:cNvPr id="12" name="Objekt 11">
            <a:extLst>
              <a:ext uri="{FF2B5EF4-FFF2-40B4-BE49-F238E27FC236}">
                <a16:creationId xmlns:a16="http://schemas.microsoft.com/office/drawing/2014/main" xmlns="" id="{F054CFB4-9F92-4B53-9FE6-91689B2F9B85}"/>
              </a:ext>
            </a:extLst>
          </p:cNvPr>
          <p:cNvGraphicFramePr>
            <a:graphicFrameLocks noChangeAspect="1"/>
          </p:cNvGraphicFramePr>
          <p:nvPr>
            <p:extLst>
              <p:ext uri="{D42A27DB-BD31-4B8C-83A1-F6EECF244321}">
                <p14:modId xmlns:p14="http://schemas.microsoft.com/office/powerpoint/2010/main" val="710098419"/>
              </p:ext>
            </p:extLst>
          </p:nvPr>
        </p:nvGraphicFramePr>
        <p:xfrm>
          <a:off x="403225" y="5216525"/>
          <a:ext cx="2571750" cy="919163"/>
        </p:xfrm>
        <a:graphic>
          <a:graphicData uri="http://schemas.openxmlformats.org/presentationml/2006/ole">
            <mc:AlternateContent xmlns:mc="http://schemas.openxmlformats.org/markup-compatibility/2006">
              <mc:Choice xmlns:v="urn:schemas-microsoft-com:vml" Requires="v">
                <p:oleObj spid="_x0000_s3096" name="Equation" r:id="rId6" imgW="1511280" imgH="545760" progId="Equation.DSMT4">
                  <p:embed/>
                </p:oleObj>
              </mc:Choice>
              <mc:Fallback>
                <p:oleObj name="Equation" r:id="rId6" imgW="1511280" imgH="545760" progId="Equation.DSMT4">
                  <p:embed/>
                  <p:pic>
                    <p:nvPicPr>
                      <p:cNvPr id="0" name="Object 3"/>
                      <p:cNvPicPr>
                        <a:picLocks noChangeAspect="1" noChangeArrowheads="1"/>
                      </p:cNvPicPr>
                      <p:nvPr/>
                    </p:nvPicPr>
                    <p:blipFill>
                      <a:blip r:embed="rId7"/>
                      <a:srcRect/>
                      <a:stretch>
                        <a:fillRect/>
                      </a:stretch>
                    </p:blipFill>
                    <p:spPr bwMode="auto">
                      <a:xfrm>
                        <a:off x="403225" y="5216525"/>
                        <a:ext cx="2571750" cy="919163"/>
                      </a:xfrm>
                      <a:prstGeom prst="rect">
                        <a:avLst/>
                      </a:prstGeom>
                      <a:noFill/>
                    </p:spPr>
                  </p:pic>
                </p:oleObj>
              </mc:Fallback>
            </mc:AlternateContent>
          </a:graphicData>
        </a:graphic>
      </p:graphicFrame>
      <p:graphicFrame>
        <p:nvGraphicFramePr>
          <p:cNvPr id="14" name="Objekt 13">
            <a:extLst>
              <a:ext uri="{FF2B5EF4-FFF2-40B4-BE49-F238E27FC236}">
                <a16:creationId xmlns:a16="http://schemas.microsoft.com/office/drawing/2014/main" xmlns="" id="{A6C76F94-1F7C-44A7-95E0-1002C39522EF}"/>
              </a:ext>
            </a:extLst>
          </p:cNvPr>
          <p:cNvGraphicFramePr>
            <a:graphicFrameLocks noChangeAspect="1"/>
          </p:cNvGraphicFramePr>
          <p:nvPr>
            <p:extLst>
              <p:ext uri="{D42A27DB-BD31-4B8C-83A1-F6EECF244321}">
                <p14:modId xmlns:p14="http://schemas.microsoft.com/office/powerpoint/2010/main" val="1683527899"/>
              </p:ext>
            </p:extLst>
          </p:nvPr>
        </p:nvGraphicFramePr>
        <p:xfrm>
          <a:off x="5802596" y="5157509"/>
          <a:ext cx="2420015" cy="525224"/>
        </p:xfrm>
        <a:graphic>
          <a:graphicData uri="http://schemas.openxmlformats.org/presentationml/2006/ole">
            <mc:AlternateContent xmlns:mc="http://schemas.openxmlformats.org/markup-compatibility/2006">
              <mc:Choice xmlns:v="urn:schemas-microsoft-com:vml" Requires="v">
                <p:oleObj spid="_x0000_s3097" name="Equation" r:id="rId8" imgW="1383699" imgH="317362" progId="Equation.DSMT4">
                  <p:embed/>
                </p:oleObj>
              </mc:Choice>
              <mc:Fallback>
                <p:oleObj name="Equation" r:id="rId8" imgW="1383699" imgH="317362"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02596" y="5157509"/>
                        <a:ext cx="2420015" cy="525224"/>
                      </a:xfrm>
                      <a:prstGeom prst="rect">
                        <a:avLst/>
                      </a:prstGeom>
                      <a:noFill/>
                    </p:spPr>
                  </p:pic>
                </p:oleObj>
              </mc:Fallback>
            </mc:AlternateContent>
          </a:graphicData>
        </a:graphic>
      </p:graphicFrame>
      <p:sp>
        <p:nvSpPr>
          <p:cNvPr id="15" name="TextovéPole 14">
            <a:extLst>
              <a:ext uri="{FF2B5EF4-FFF2-40B4-BE49-F238E27FC236}">
                <a16:creationId xmlns:a16="http://schemas.microsoft.com/office/drawing/2014/main" xmlns="" id="{EEF951BC-9479-42FE-9E4D-F51611F503AC}"/>
              </a:ext>
            </a:extLst>
          </p:cNvPr>
          <p:cNvSpPr txBox="1"/>
          <p:nvPr/>
        </p:nvSpPr>
        <p:spPr>
          <a:xfrm>
            <a:off x="5823513" y="5673498"/>
            <a:ext cx="3823675" cy="307777"/>
          </a:xfrm>
          <a:prstGeom prst="rect">
            <a:avLst/>
          </a:prstGeom>
          <a:noFill/>
        </p:spPr>
        <p:txBody>
          <a:bodyPr wrap="square" rtlCol="0">
            <a:spAutoFit/>
          </a:bodyPr>
          <a:lstStyle/>
          <a:p>
            <a:r>
              <a:rPr lang="en-GB" sz="1400" dirty="0"/>
              <a:t>S</a:t>
            </a:r>
            <a:r>
              <a:rPr lang="cs-CZ" sz="1400" dirty="0" err="1"/>
              <a:t>tokes.věta</a:t>
            </a:r>
            <a:r>
              <a:rPr lang="cs-CZ" sz="1400" dirty="0"/>
              <a:t> s</a:t>
            </a:r>
            <a:r>
              <a:rPr lang="en-GB" sz="1400" dirty="0" err="1"/>
              <a:t>ouvislost</a:t>
            </a:r>
            <a:r>
              <a:rPr lang="en-GB" sz="1400" dirty="0"/>
              <a:t> </a:t>
            </a:r>
            <a:r>
              <a:rPr lang="en-GB" sz="1400" dirty="0" err="1"/>
              <a:t>rotace</a:t>
            </a:r>
            <a:r>
              <a:rPr lang="en-GB" sz="1400" dirty="0"/>
              <a:t> s </a:t>
            </a:r>
            <a:r>
              <a:rPr lang="en-GB" sz="1400" dirty="0" err="1"/>
              <a:t>cirkulac</a:t>
            </a:r>
            <a:r>
              <a:rPr lang="cs-CZ" sz="1400" dirty="0"/>
              <a:t>í</a:t>
            </a:r>
          </a:p>
        </p:txBody>
      </p:sp>
      <p:sp>
        <p:nvSpPr>
          <p:cNvPr id="16" name="TextovéPole 15">
            <a:extLst>
              <a:ext uri="{FF2B5EF4-FFF2-40B4-BE49-F238E27FC236}">
                <a16:creationId xmlns:a16="http://schemas.microsoft.com/office/drawing/2014/main" xmlns="" id="{DF1DEEDE-E6D4-4307-899E-FC069D6394D4}"/>
              </a:ext>
            </a:extLst>
          </p:cNvPr>
          <p:cNvSpPr txBox="1"/>
          <p:nvPr/>
        </p:nvSpPr>
        <p:spPr>
          <a:xfrm>
            <a:off x="331528" y="5817353"/>
            <a:ext cx="3823675" cy="307777"/>
          </a:xfrm>
          <a:prstGeom prst="rect">
            <a:avLst/>
          </a:prstGeom>
          <a:noFill/>
        </p:spPr>
        <p:txBody>
          <a:bodyPr wrap="square" rtlCol="0">
            <a:spAutoFit/>
          </a:bodyPr>
          <a:lstStyle/>
          <a:p>
            <a:r>
              <a:rPr lang="cs-CZ" sz="1400" dirty="0" err="1"/>
              <a:t>Gauss.věta</a:t>
            </a:r>
            <a:r>
              <a:rPr lang="cs-CZ" sz="1400" dirty="0"/>
              <a:t> s</a:t>
            </a:r>
            <a:r>
              <a:rPr lang="en-GB" sz="1400" dirty="0" err="1"/>
              <a:t>ouvislost</a:t>
            </a:r>
            <a:r>
              <a:rPr lang="en-GB" sz="1400" dirty="0"/>
              <a:t> </a:t>
            </a:r>
            <a:r>
              <a:rPr lang="cs-CZ" sz="1400" dirty="0"/>
              <a:t>divergence</a:t>
            </a:r>
            <a:r>
              <a:rPr lang="en-GB" sz="1400" dirty="0"/>
              <a:t> s </a:t>
            </a:r>
            <a:r>
              <a:rPr lang="cs-CZ" sz="1400" dirty="0"/>
              <a:t>tokem</a:t>
            </a:r>
          </a:p>
        </p:txBody>
      </p:sp>
      <p:cxnSp>
        <p:nvCxnSpPr>
          <p:cNvPr id="3" name="Přímá spojnice se šipkou 2">
            <a:extLst>
              <a:ext uri="{FF2B5EF4-FFF2-40B4-BE49-F238E27FC236}">
                <a16:creationId xmlns:a16="http://schemas.microsoft.com/office/drawing/2014/main" xmlns="" id="{E6ABB914-5F3C-43F6-AD8F-319AAADEC882}"/>
              </a:ext>
            </a:extLst>
          </p:cNvPr>
          <p:cNvCxnSpPr>
            <a:cxnSpLocks/>
          </p:cNvCxnSpPr>
          <p:nvPr/>
        </p:nvCxnSpPr>
        <p:spPr>
          <a:xfrm>
            <a:off x="1422152" y="598658"/>
            <a:ext cx="363006" cy="3071355"/>
          </a:xfrm>
          <a:prstGeom prst="straightConnector1">
            <a:avLst/>
          </a:prstGeom>
          <a:ln w="6350">
            <a:prstDash val="dash"/>
            <a:tailEnd type="triangle"/>
          </a:ln>
        </p:spPr>
        <p:style>
          <a:lnRef idx="1">
            <a:schemeClr val="accent6"/>
          </a:lnRef>
          <a:fillRef idx="0">
            <a:schemeClr val="accent6"/>
          </a:fillRef>
          <a:effectRef idx="0">
            <a:schemeClr val="accent6"/>
          </a:effectRef>
          <a:fontRef idx="minor">
            <a:schemeClr val="tx1"/>
          </a:fontRef>
        </p:style>
      </p:cxnSp>
      <p:cxnSp>
        <p:nvCxnSpPr>
          <p:cNvPr id="5" name="Přímá spojnice se šipkou 4">
            <a:extLst>
              <a:ext uri="{FF2B5EF4-FFF2-40B4-BE49-F238E27FC236}">
                <a16:creationId xmlns:a16="http://schemas.microsoft.com/office/drawing/2014/main" xmlns="" id="{EC5251AB-BE67-4ED3-A4F9-3A28051CC0F0}"/>
              </a:ext>
            </a:extLst>
          </p:cNvPr>
          <p:cNvCxnSpPr>
            <a:cxnSpLocks/>
          </p:cNvCxnSpPr>
          <p:nvPr/>
        </p:nvCxnSpPr>
        <p:spPr>
          <a:xfrm>
            <a:off x="1089549" y="1779972"/>
            <a:ext cx="5472608" cy="1890041"/>
          </a:xfrm>
          <a:prstGeom prst="straightConnector1">
            <a:avLst/>
          </a:prstGeom>
          <a:ln w="6350">
            <a:prstDash val="dash"/>
            <a:tailEnd type="triangle"/>
          </a:ln>
        </p:spPr>
        <p:style>
          <a:lnRef idx="1">
            <a:schemeClr val="accent6"/>
          </a:lnRef>
          <a:fillRef idx="0">
            <a:schemeClr val="accent6"/>
          </a:fillRef>
          <a:effectRef idx="0">
            <a:schemeClr val="accent6"/>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644214835"/>
              </p:ext>
            </p:extLst>
          </p:nvPr>
        </p:nvGraphicFramePr>
        <p:xfrm>
          <a:off x="3825853" y="5817353"/>
          <a:ext cx="1682251" cy="724302"/>
        </p:xfrm>
        <a:graphic>
          <a:graphicData uri="http://schemas.openxmlformats.org/presentationml/2006/ole">
            <mc:AlternateContent xmlns:mc="http://schemas.openxmlformats.org/markup-compatibility/2006">
              <mc:Choice xmlns:v="urn:schemas-microsoft-com:vml" Requires="v">
                <p:oleObj spid="_x0000_s3098" name="Equation" r:id="rId10" imgW="914400" imgH="393480" progId="Equation.DSMT4">
                  <p:embed/>
                </p:oleObj>
              </mc:Choice>
              <mc:Fallback>
                <p:oleObj name="Equation" r:id="rId10" imgW="914400" imgH="393480" progId="Equation.DSMT4">
                  <p:embed/>
                  <p:pic>
                    <p:nvPicPr>
                      <p:cNvPr id="0" name=""/>
                      <p:cNvPicPr/>
                      <p:nvPr/>
                    </p:nvPicPr>
                    <p:blipFill>
                      <a:blip r:embed="rId11"/>
                      <a:stretch>
                        <a:fillRect/>
                      </a:stretch>
                    </p:blipFill>
                    <p:spPr>
                      <a:xfrm>
                        <a:off x="3825853" y="5817353"/>
                        <a:ext cx="1682251" cy="724302"/>
                      </a:xfrm>
                      <a:prstGeom prst="rect">
                        <a:avLst/>
                      </a:prstGeom>
                    </p:spPr>
                  </p:pic>
                </p:oleObj>
              </mc:Fallback>
            </mc:AlternateContent>
          </a:graphicData>
        </a:graphic>
      </p:graphicFrame>
      <p:sp>
        <p:nvSpPr>
          <p:cNvPr id="13" name="TextovéPole 14">
            <a:extLst>
              <a:ext uri="{FF2B5EF4-FFF2-40B4-BE49-F238E27FC236}">
                <a16:creationId xmlns:a16="http://schemas.microsoft.com/office/drawing/2014/main" xmlns="" id="{EEF951BC-9479-42FE-9E4D-F51611F503AC}"/>
              </a:ext>
            </a:extLst>
          </p:cNvPr>
          <p:cNvSpPr txBox="1"/>
          <p:nvPr/>
        </p:nvSpPr>
        <p:spPr>
          <a:xfrm>
            <a:off x="3771775" y="6535744"/>
            <a:ext cx="1911837" cy="307777"/>
          </a:xfrm>
          <a:prstGeom prst="rect">
            <a:avLst/>
          </a:prstGeom>
          <a:noFill/>
        </p:spPr>
        <p:txBody>
          <a:bodyPr wrap="square" rtlCol="0">
            <a:spAutoFit/>
          </a:bodyPr>
          <a:lstStyle/>
          <a:p>
            <a:r>
              <a:rPr lang="cs-CZ" sz="1400" dirty="0" smtClean="0"/>
              <a:t>zobecněná </a:t>
            </a:r>
            <a:r>
              <a:rPr lang="en-GB" sz="1400" dirty="0" smtClean="0"/>
              <a:t>S</a:t>
            </a:r>
            <a:r>
              <a:rPr lang="cs-CZ" sz="1400" dirty="0" err="1" smtClean="0"/>
              <a:t>tokes.věta</a:t>
            </a:r>
            <a:endParaRPr lang="cs-CZ" sz="1400" dirty="0"/>
          </a:p>
        </p:txBody>
      </p:sp>
    </p:spTree>
    <p:extLst>
      <p:ext uri="{BB962C8B-B14F-4D97-AF65-F5344CB8AC3E}">
        <p14:creationId xmlns:p14="http://schemas.microsoft.com/office/powerpoint/2010/main" val="19449845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xmlns="" id="{D586DB27-8CEB-413D-A31D-286DBF008F3A}"/>
              </a:ext>
            </a:extLst>
          </p:cNvPr>
          <p:cNvPicPr>
            <a:picLocks noChangeAspect="1"/>
          </p:cNvPicPr>
          <p:nvPr/>
        </p:nvPicPr>
        <p:blipFill>
          <a:blip r:embed="rId3"/>
          <a:stretch>
            <a:fillRect/>
          </a:stretch>
        </p:blipFill>
        <p:spPr>
          <a:xfrm>
            <a:off x="4902331" y="4167642"/>
            <a:ext cx="3635054" cy="1742111"/>
          </a:xfrm>
          <a:prstGeom prst="rect">
            <a:avLst/>
          </a:prstGeom>
        </p:spPr>
      </p:pic>
      <p:sp>
        <p:nvSpPr>
          <p:cNvPr id="2" name="Nadpis 1">
            <a:extLst>
              <a:ext uri="{FF2B5EF4-FFF2-40B4-BE49-F238E27FC236}">
                <a16:creationId xmlns:a16="http://schemas.microsoft.com/office/drawing/2014/main" xmlns="" id="{E799340C-619D-4F47-ADBA-15B5B618C85A}"/>
              </a:ext>
            </a:extLst>
          </p:cNvPr>
          <p:cNvSpPr>
            <a:spLocks noGrp="1"/>
          </p:cNvSpPr>
          <p:nvPr>
            <p:ph type="title"/>
          </p:nvPr>
        </p:nvSpPr>
        <p:spPr>
          <a:xfrm>
            <a:off x="323528" y="153729"/>
            <a:ext cx="8229600" cy="1143000"/>
          </a:xfrm>
        </p:spPr>
        <p:txBody>
          <a:bodyPr>
            <a:normAutofit/>
          </a:bodyPr>
          <a:lstStyle/>
          <a:p>
            <a:r>
              <a:rPr lang="cs-CZ" sz="2800" dirty="0"/>
              <a:t>Eulerovy rovnice (rovnice pohybu ideální tekutiny)</a:t>
            </a:r>
          </a:p>
        </p:txBody>
      </p:sp>
      <p:graphicFrame>
        <p:nvGraphicFramePr>
          <p:cNvPr id="4" name="Object 4">
            <a:extLst>
              <a:ext uri="{FF2B5EF4-FFF2-40B4-BE49-F238E27FC236}">
                <a16:creationId xmlns:a16="http://schemas.microsoft.com/office/drawing/2014/main" xmlns="" id="{27E1FD8C-C6E4-4660-BE21-28647B07F44B}"/>
              </a:ext>
            </a:extLst>
          </p:cNvPr>
          <p:cNvGraphicFramePr>
            <a:graphicFrameLocks noChangeAspect="1"/>
          </p:cNvGraphicFramePr>
          <p:nvPr>
            <p:extLst>
              <p:ext uri="{D42A27DB-BD31-4B8C-83A1-F6EECF244321}">
                <p14:modId xmlns:p14="http://schemas.microsoft.com/office/powerpoint/2010/main" val="2260308939"/>
              </p:ext>
            </p:extLst>
          </p:nvPr>
        </p:nvGraphicFramePr>
        <p:xfrm>
          <a:off x="2132872" y="1210468"/>
          <a:ext cx="3700939" cy="864096"/>
        </p:xfrm>
        <a:graphic>
          <a:graphicData uri="http://schemas.openxmlformats.org/presentationml/2006/ole">
            <mc:AlternateContent xmlns:mc="http://schemas.openxmlformats.org/markup-compatibility/2006">
              <mc:Choice xmlns:v="urn:schemas-microsoft-com:vml" Requires="v">
                <p:oleObj spid="_x0000_s4122" name="Equation" r:id="rId4" imgW="2159000" imgH="508000" progId="Equation.DSMT4">
                  <p:embed/>
                </p:oleObj>
              </mc:Choice>
              <mc:Fallback>
                <p:oleObj name="Equation" r:id="rId4" imgW="2159000" imgH="508000" progId="Equation.DSMT4">
                  <p:embed/>
                  <p:pic>
                    <p:nvPicPr>
                      <p:cNvPr id="21" name="Object 4">
                        <a:extLst>
                          <a:ext uri="{FF2B5EF4-FFF2-40B4-BE49-F238E27FC236}">
                            <a16:creationId xmlns:a16="http://schemas.microsoft.com/office/drawing/2014/main" xmlns="" id="{D076073E-8135-493D-A3B4-1C6A8864D9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2872" y="1210468"/>
                        <a:ext cx="3700939" cy="864096"/>
                      </a:xfrm>
                      <a:prstGeom prst="rect">
                        <a:avLst/>
                      </a:prstGeom>
                      <a:noFill/>
                    </p:spPr>
                  </p:pic>
                </p:oleObj>
              </mc:Fallback>
            </mc:AlternateContent>
          </a:graphicData>
        </a:graphic>
      </p:graphicFrame>
      <p:graphicFrame>
        <p:nvGraphicFramePr>
          <p:cNvPr id="5" name="Objekt 4">
            <a:extLst>
              <a:ext uri="{FF2B5EF4-FFF2-40B4-BE49-F238E27FC236}">
                <a16:creationId xmlns:a16="http://schemas.microsoft.com/office/drawing/2014/main" xmlns="" id="{DD078C3D-5A40-4482-B6B4-CB73635D44BF}"/>
              </a:ext>
            </a:extLst>
          </p:cNvPr>
          <p:cNvGraphicFramePr>
            <a:graphicFrameLocks noChangeAspect="1"/>
          </p:cNvGraphicFramePr>
          <p:nvPr>
            <p:extLst>
              <p:ext uri="{D42A27DB-BD31-4B8C-83A1-F6EECF244321}">
                <p14:modId xmlns:p14="http://schemas.microsoft.com/office/powerpoint/2010/main" val="2270002871"/>
              </p:ext>
            </p:extLst>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4123" name="Equation" r:id="rId6" imgW="914400" imgH="216000" progId="Equation.DSMT4">
                  <p:embed/>
                </p:oleObj>
              </mc:Choice>
              <mc:Fallback>
                <p:oleObj name="Equation" r:id="rId6" imgW="914400" imgH="216000" progId="Equation.DSMT4">
                  <p:embed/>
                  <p:pic>
                    <p:nvPicPr>
                      <p:cNvPr id="0" name=""/>
                      <p:cNvPicPr/>
                      <p:nvPr/>
                    </p:nvPicPr>
                    <p:blipFill>
                      <a:blip r:embed="rId7"/>
                      <a:stretch>
                        <a:fillRect/>
                      </a:stretch>
                    </p:blipFill>
                    <p:spPr>
                      <a:xfrm>
                        <a:off x="4114800" y="3321050"/>
                        <a:ext cx="914400" cy="215900"/>
                      </a:xfrm>
                      <a:prstGeom prst="rect">
                        <a:avLst/>
                      </a:prstGeom>
                    </p:spPr>
                  </p:pic>
                </p:oleObj>
              </mc:Fallback>
            </mc:AlternateContent>
          </a:graphicData>
        </a:graphic>
      </p:graphicFrame>
      <p:graphicFrame>
        <p:nvGraphicFramePr>
          <p:cNvPr id="7" name="Objekt 6">
            <a:extLst>
              <a:ext uri="{FF2B5EF4-FFF2-40B4-BE49-F238E27FC236}">
                <a16:creationId xmlns:a16="http://schemas.microsoft.com/office/drawing/2014/main" xmlns="" id="{E24151F5-A3D8-4FB7-AB43-3FEBB737DEC5}"/>
              </a:ext>
            </a:extLst>
          </p:cNvPr>
          <p:cNvGraphicFramePr>
            <a:graphicFrameLocks noChangeAspect="1"/>
          </p:cNvGraphicFramePr>
          <p:nvPr>
            <p:extLst>
              <p:ext uri="{D42A27DB-BD31-4B8C-83A1-F6EECF244321}">
                <p14:modId xmlns:p14="http://schemas.microsoft.com/office/powerpoint/2010/main" val="78192339"/>
              </p:ext>
            </p:extLst>
          </p:nvPr>
        </p:nvGraphicFramePr>
        <p:xfrm>
          <a:off x="4114800" y="3322638"/>
          <a:ext cx="914400" cy="211137"/>
        </p:xfrm>
        <a:graphic>
          <a:graphicData uri="http://schemas.openxmlformats.org/presentationml/2006/ole">
            <mc:AlternateContent xmlns:mc="http://schemas.openxmlformats.org/markup-compatibility/2006">
              <mc:Choice xmlns:v="urn:schemas-microsoft-com:vml" Requires="v">
                <p:oleObj spid="_x0000_s4124" name="Equation" r:id="rId8" imgW="914400" imgH="211680" progId="Equation.DSMT4">
                  <p:embed/>
                </p:oleObj>
              </mc:Choice>
              <mc:Fallback>
                <p:oleObj name="Equation" r:id="rId8" imgW="914400" imgH="211680" progId="Equation.DSMT4">
                  <p:embed/>
                  <p:pic>
                    <p:nvPicPr>
                      <p:cNvPr id="0" name=""/>
                      <p:cNvPicPr/>
                      <p:nvPr/>
                    </p:nvPicPr>
                    <p:blipFill>
                      <a:blip r:embed="rId9"/>
                      <a:stretch>
                        <a:fillRect/>
                      </a:stretch>
                    </p:blipFill>
                    <p:spPr>
                      <a:xfrm>
                        <a:off x="4114800" y="3322638"/>
                        <a:ext cx="914400" cy="211137"/>
                      </a:xfrm>
                      <a:prstGeom prst="rect">
                        <a:avLst/>
                      </a:prstGeom>
                    </p:spPr>
                  </p:pic>
                </p:oleObj>
              </mc:Fallback>
            </mc:AlternateContent>
          </a:graphicData>
        </a:graphic>
      </p:graphicFrame>
      <p:graphicFrame>
        <p:nvGraphicFramePr>
          <p:cNvPr id="12" name="Objekt 11">
            <a:extLst>
              <a:ext uri="{FF2B5EF4-FFF2-40B4-BE49-F238E27FC236}">
                <a16:creationId xmlns:a16="http://schemas.microsoft.com/office/drawing/2014/main" xmlns="" id="{255A2FFC-BBC6-47E0-A0F0-0A8CC04B1E7F}"/>
              </a:ext>
            </a:extLst>
          </p:cNvPr>
          <p:cNvGraphicFramePr>
            <a:graphicFrameLocks noChangeAspect="1"/>
          </p:cNvGraphicFramePr>
          <p:nvPr>
            <p:extLst>
              <p:ext uri="{D42A27DB-BD31-4B8C-83A1-F6EECF244321}">
                <p14:modId xmlns:p14="http://schemas.microsoft.com/office/powerpoint/2010/main" val="2077694"/>
              </p:ext>
            </p:extLst>
          </p:nvPr>
        </p:nvGraphicFramePr>
        <p:xfrm>
          <a:off x="2164896" y="2353468"/>
          <a:ext cx="1203919" cy="499740"/>
        </p:xfrm>
        <a:graphic>
          <a:graphicData uri="http://schemas.openxmlformats.org/presentationml/2006/ole">
            <mc:AlternateContent xmlns:mc="http://schemas.openxmlformats.org/markup-compatibility/2006">
              <mc:Choice xmlns:v="urn:schemas-microsoft-com:vml" Requires="v">
                <p:oleObj spid="_x0000_s4125" name="Equation" r:id="rId10" imgW="672840" imgH="279360" progId="Equation.DSMT4">
                  <p:embed/>
                </p:oleObj>
              </mc:Choice>
              <mc:Fallback>
                <p:oleObj name="Equation" r:id="rId10" imgW="672840" imgH="279360" progId="Equation.DSMT4">
                  <p:embed/>
                  <p:pic>
                    <p:nvPicPr>
                      <p:cNvPr id="0" name=""/>
                      <p:cNvPicPr/>
                      <p:nvPr/>
                    </p:nvPicPr>
                    <p:blipFill>
                      <a:blip r:embed="rId11"/>
                      <a:stretch>
                        <a:fillRect/>
                      </a:stretch>
                    </p:blipFill>
                    <p:spPr>
                      <a:xfrm>
                        <a:off x="2164896" y="2353468"/>
                        <a:ext cx="1203919" cy="499740"/>
                      </a:xfrm>
                      <a:prstGeom prst="rect">
                        <a:avLst/>
                      </a:prstGeom>
                    </p:spPr>
                  </p:pic>
                </p:oleObj>
              </mc:Fallback>
            </mc:AlternateContent>
          </a:graphicData>
        </a:graphic>
      </p:graphicFrame>
      <p:sp>
        <p:nvSpPr>
          <p:cNvPr id="13" name="TextovéPole 12">
            <a:extLst>
              <a:ext uri="{FF2B5EF4-FFF2-40B4-BE49-F238E27FC236}">
                <a16:creationId xmlns:a16="http://schemas.microsoft.com/office/drawing/2014/main" xmlns="" id="{7DB1A4A4-05DE-4C49-BC17-8EF64676BC13}"/>
              </a:ext>
            </a:extLst>
          </p:cNvPr>
          <p:cNvSpPr txBox="1"/>
          <p:nvPr/>
        </p:nvSpPr>
        <p:spPr>
          <a:xfrm>
            <a:off x="4114800" y="2291283"/>
            <a:ext cx="4062074" cy="369332"/>
          </a:xfrm>
          <a:prstGeom prst="rect">
            <a:avLst/>
          </a:prstGeom>
          <a:noFill/>
        </p:spPr>
        <p:txBody>
          <a:bodyPr wrap="none" rtlCol="0">
            <a:spAutoFit/>
          </a:bodyPr>
          <a:lstStyle/>
          <a:p>
            <a:r>
              <a:rPr lang="cs-CZ" dirty="0"/>
              <a:t>r</a:t>
            </a:r>
            <a:r>
              <a:rPr lang="en-GB" dirty="0" err="1"/>
              <a:t>ce</a:t>
            </a:r>
            <a:r>
              <a:rPr lang="en-GB" dirty="0"/>
              <a:t> </a:t>
            </a:r>
            <a:r>
              <a:rPr lang="cs-CZ" dirty="0"/>
              <a:t>k</a:t>
            </a:r>
            <a:r>
              <a:rPr lang="en-GB" dirty="0" err="1"/>
              <a:t>ontinuity</a:t>
            </a:r>
            <a:r>
              <a:rPr lang="en-GB" dirty="0"/>
              <a:t> pro ne</a:t>
            </a:r>
            <a:r>
              <a:rPr lang="cs-CZ" dirty="0"/>
              <a:t>s</a:t>
            </a:r>
            <a:r>
              <a:rPr lang="en-GB" dirty="0" err="1"/>
              <a:t>tla</a:t>
            </a:r>
            <a:r>
              <a:rPr lang="cs-CZ" dirty="0"/>
              <a:t>č</a:t>
            </a:r>
            <a:r>
              <a:rPr lang="en-GB" dirty="0" err="1"/>
              <a:t>itelnou</a:t>
            </a:r>
            <a:r>
              <a:rPr lang="en-GB" dirty="0"/>
              <a:t> </a:t>
            </a:r>
            <a:r>
              <a:rPr lang="en-GB" dirty="0" err="1"/>
              <a:t>tekutinu</a:t>
            </a:r>
            <a:endParaRPr lang="cs-CZ" dirty="0"/>
          </a:p>
        </p:txBody>
      </p:sp>
      <p:sp>
        <p:nvSpPr>
          <p:cNvPr id="15" name="Content Placeholder 2">
            <a:extLst>
              <a:ext uri="{FF2B5EF4-FFF2-40B4-BE49-F238E27FC236}">
                <a16:creationId xmlns:a16="http://schemas.microsoft.com/office/drawing/2014/main" xmlns="" id="{7F8313B9-1425-4D5E-8229-71863B073198}"/>
              </a:ext>
            </a:extLst>
          </p:cNvPr>
          <p:cNvSpPr>
            <a:spLocks noGrp="1"/>
          </p:cNvSpPr>
          <p:nvPr>
            <p:ph idx="1"/>
          </p:nvPr>
        </p:nvSpPr>
        <p:spPr>
          <a:xfrm>
            <a:off x="606615" y="4364718"/>
            <a:ext cx="4320480" cy="1742111"/>
          </a:xfrm>
        </p:spPr>
        <p:txBody>
          <a:bodyPr>
            <a:normAutofit/>
          </a:bodyPr>
          <a:lstStyle/>
          <a:p>
            <a:pPr marL="0" indent="0">
              <a:buNone/>
            </a:pPr>
            <a:r>
              <a:rPr lang="cs-CZ" sz="1800" dirty="0"/>
              <a:t>Nesoulad:</a:t>
            </a:r>
          </a:p>
          <a:p>
            <a:pPr marL="182563" indent="-182563"/>
            <a:r>
              <a:rPr lang="en-US" sz="1800" dirty="0" err="1"/>
              <a:t>rozplývání</a:t>
            </a:r>
            <a:r>
              <a:rPr lang="en-US" sz="1800" dirty="0"/>
              <a:t> </a:t>
            </a:r>
            <a:r>
              <a:rPr lang="en-US" sz="1800" dirty="0" err="1"/>
              <a:t>vírů</a:t>
            </a:r>
            <a:r>
              <a:rPr lang="en-US" sz="1800" dirty="0"/>
              <a:t>, </a:t>
            </a:r>
            <a:endParaRPr lang="cs-CZ" sz="1800" dirty="0"/>
          </a:p>
          <a:p>
            <a:pPr marL="182563" indent="-182563"/>
            <a:r>
              <a:rPr lang="en-US" sz="1800" dirty="0" err="1"/>
              <a:t>d'Alembertův</a:t>
            </a:r>
            <a:r>
              <a:rPr lang="en-US" sz="1800" dirty="0"/>
              <a:t>  paradox u </a:t>
            </a:r>
            <a:r>
              <a:rPr lang="en-US" sz="1800" dirty="0" err="1"/>
              <a:t>ideální</a:t>
            </a:r>
            <a:r>
              <a:rPr lang="en-US" sz="1800" dirty="0"/>
              <a:t> </a:t>
            </a:r>
            <a:r>
              <a:rPr lang="en-US" sz="1800" dirty="0" err="1"/>
              <a:t>tekutiny</a:t>
            </a:r>
            <a:r>
              <a:rPr lang="en-US" sz="1800" dirty="0"/>
              <a:t>, </a:t>
            </a:r>
            <a:endParaRPr lang="cs-CZ" sz="1800" dirty="0"/>
          </a:p>
          <a:p>
            <a:pPr marL="182563" indent="-182563"/>
            <a:r>
              <a:rPr lang="en-US" sz="1800" dirty="0" err="1"/>
              <a:t>pokles</a:t>
            </a:r>
            <a:r>
              <a:rPr lang="en-US" sz="1800" dirty="0"/>
              <a:t> </a:t>
            </a:r>
            <a:r>
              <a:rPr lang="en-US" sz="1800" dirty="0" err="1"/>
              <a:t>tlaku</a:t>
            </a:r>
            <a:r>
              <a:rPr lang="en-US" sz="1800" dirty="0"/>
              <a:t> </a:t>
            </a:r>
            <a:r>
              <a:rPr lang="en-US" sz="1800" dirty="0" err="1"/>
              <a:t>ve</a:t>
            </a:r>
            <a:r>
              <a:rPr lang="en-US" sz="1800" dirty="0"/>
              <a:t> </a:t>
            </a:r>
            <a:r>
              <a:rPr lang="en-US" sz="1800" dirty="0" err="1"/>
              <a:t>vodorovné</a:t>
            </a:r>
            <a:r>
              <a:rPr lang="en-US" sz="1800" dirty="0"/>
              <a:t> </a:t>
            </a:r>
            <a:r>
              <a:rPr lang="en-US" sz="1800" dirty="0" err="1"/>
              <a:t>trubici</a:t>
            </a:r>
            <a:r>
              <a:rPr lang="en-US" sz="1800" dirty="0"/>
              <a:t>, </a:t>
            </a:r>
            <a:endParaRPr lang="cs-CZ" sz="1800" dirty="0"/>
          </a:p>
          <a:p>
            <a:pPr marL="182563" indent="-182563"/>
            <a:r>
              <a:rPr lang="en-US" sz="1800" dirty="0" err="1"/>
              <a:t>nerozlišení</a:t>
            </a:r>
            <a:r>
              <a:rPr lang="en-US" sz="1800" dirty="0"/>
              <a:t> </a:t>
            </a:r>
            <a:r>
              <a:rPr lang="en-US" sz="1800" dirty="0" err="1"/>
              <a:t>směru</a:t>
            </a:r>
            <a:r>
              <a:rPr lang="en-US" sz="1800" dirty="0"/>
              <a:t> </a:t>
            </a:r>
            <a:r>
              <a:rPr lang="en-US" sz="1800" dirty="0" err="1"/>
              <a:t>času</a:t>
            </a:r>
            <a:r>
              <a:rPr lang="cs-CZ" sz="1800" dirty="0"/>
              <a:t>.</a:t>
            </a:r>
            <a:endParaRPr lang="en-US" sz="1800" dirty="0"/>
          </a:p>
        </p:txBody>
      </p:sp>
      <p:sp>
        <p:nvSpPr>
          <p:cNvPr id="16" name="TextovéPole 15">
            <a:extLst>
              <a:ext uri="{FF2B5EF4-FFF2-40B4-BE49-F238E27FC236}">
                <a16:creationId xmlns:a16="http://schemas.microsoft.com/office/drawing/2014/main" xmlns="" id="{72D1920B-D4A4-4BCB-8020-944FB4C569BE}"/>
              </a:ext>
            </a:extLst>
          </p:cNvPr>
          <p:cNvSpPr txBox="1"/>
          <p:nvPr/>
        </p:nvSpPr>
        <p:spPr>
          <a:xfrm>
            <a:off x="683568" y="3193504"/>
            <a:ext cx="7272808" cy="923330"/>
          </a:xfrm>
          <a:prstGeom prst="rect">
            <a:avLst/>
          </a:prstGeom>
          <a:noFill/>
        </p:spPr>
        <p:txBody>
          <a:bodyPr wrap="square" rtlCol="0">
            <a:spAutoFit/>
          </a:bodyPr>
          <a:lstStyle/>
          <a:p>
            <a:r>
              <a:rPr lang="cs-CZ" dirty="0"/>
              <a:t>Tyto rovnice vyhovují pro hydrostatiku, ale u pohybujících se tekutin vedou k rozporu s realitou. </a:t>
            </a:r>
          </a:p>
          <a:p>
            <a:r>
              <a:rPr lang="cs-CZ" dirty="0"/>
              <a:t>Musíme proto doplnit viskózní síly – vazkost.</a:t>
            </a:r>
          </a:p>
        </p:txBody>
      </p:sp>
    </p:spTree>
    <p:extLst>
      <p:ext uri="{BB962C8B-B14F-4D97-AF65-F5344CB8AC3E}">
        <p14:creationId xmlns:p14="http://schemas.microsoft.com/office/powerpoint/2010/main" val="358053007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3</TotalTime>
  <Words>757</Words>
  <Application>Microsoft Office PowerPoint</Application>
  <PresentationFormat>On-screen Show (4:3)</PresentationFormat>
  <Paragraphs>167</Paragraphs>
  <Slides>22</Slides>
  <Notes>1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5" baseType="lpstr">
      <vt:lpstr>Office Theme</vt:lpstr>
      <vt:lpstr>Equation</vt:lpstr>
      <vt:lpstr>MathType 6.0 Equation</vt:lpstr>
      <vt:lpstr>Feynman o „mokré“ vodě</vt:lpstr>
      <vt:lpstr>obsah</vt:lpstr>
      <vt:lpstr> Richard P. Feynman </vt:lpstr>
      <vt:lpstr>PowerPoint Presentation</vt:lpstr>
      <vt:lpstr>Co je podle Feynmana „mokrá“ voda? </vt:lpstr>
      <vt:lpstr>Rovnice pohybu (newtonovská) </vt:lpstr>
      <vt:lpstr> Operátory  grad, div, rot  </vt:lpstr>
      <vt:lpstr>PowerPoint Presentation</vt:lpstr>
      <vt:lpstr>Eulerovy rovnice (rovnice pohybu ideální tekutiny)</vt:lpstr>
      <vt:lpstr>Navierovy-Stokesovy rovnice </vt:lpstr>
      <vt:lpstr> Hagenův-Poiseuilleův zákon</vt:lpstr>
      <vt:lpstr>Reynoldsovo číslo</vt:lpstr>
      <vt:lpstr> Obtékání válce</vt:lpstr>
      <vt:lpstr>Problémy pro 3.tisíciletí </vt:lpstr>
      <vt:lpstr>Znění úloh </vt:lpstr>
      <vt:lpstr>Perspektivy fyziky podle Feynmana </vt:lpstr>
      <vt:lpstr>Galerie osobností a aplikace</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s-mu</dc:creator>
  <cp:lastModifiedBy>js-mu</cp:lastModifiedBy>
  <cp:revision>104</cp:revision>
  <cp:lastPrinted>2021-09-03T14:05:38Z</cp:lastPrinted>
  <dcterms:created xsi:type="dcterms:W3CDTF">2021-09-03T13:09:01Z</dcterms:created>
  <dcterms:modified xsi:type="dcterms:W3CDTF">2021-09-27T09:27:10Z</dcterms:modified>
</cp:coreProperties>
</file>